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6971" w:rsidRPr="009A5227" w:rsidRDefault="00A81930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A81930">
        <w:rPr>
          <w:rFonts w:ascii="Times New Roman" w:hAnsi="Times New Roman" w:cs="Times New Roman"/>
          <w:sz w:val="24"/>
          <w:szCs w:val="24"/>
        </w:rPr>
        <w:t>3</w:t>
      </w:r>
      <w:r w:rsidR="00656971" w:rsidRPr="009A5227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Кафедра прикладной математики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A51294" w:rsidRDefault="009A5227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Лабораторная работа №</w:t>
      </w:r>
      <w:r w:rsidRPr="00A51294">
        <w:rPr>
          <w:rFonts w:ascii="Times New Roman" w:hAnsi="Times New Roman" w:cs="Times New Roman"/>
          <w:sz w:val="24"/>
          <w:szCs w:val="24"/>
        </w:rPr>
        <w:t>2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по дисциплине</w:t>
      </w:r>
      <w:r w:rsidR="00F460BD" w:rsidRPr="009A522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60BD" w:rsidRPr="009A5227">
        <w:rPr>
          <w:rFonts w:ascii="Times New Roman" w:hAnsi="Times New Roman" w:cs="Times New Roman"/>
          <w:sz w:val="24"/>
          <w:szCs w:val="24"/>
        </w:rPr>
        <w:t xml:space="preserve">   </w:t>
      </w:r>
      <w:r w:rsidRPr="009A5227">
        <w:rPr>
          <w:rFonts w:ascii="Times New Roman" w:hAnsi="Times New Roman" w:cs="Times New Roman"/>
          <w:sz w:val="24"/>
          <w:szCs w:val="24"/>
        </w:rPr>
        <w:t>«</w:t>
      </w:r>
      <w:proofErr w:type="gramEnd"/>
      <w:r w:rsidRPr="009A5227">
        <w:rPr>
          <w:rFonts w:ascii="Times New Roman" w:hAnsi="Times New Roman" w:cs="Times New Roman"/>
          <w:sz w:val="24"/>
          <w:szCs w:val="24"/>
        </w:rPr>
        <w:t>Численные методы»</w:t>
      </w: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F460BD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Группа</w:t>
      </w:r>
      <w:r w:rsidRPr="009A5227">
        <w:rPr>
          <w:rFonts w:ascii="Times New Roman" w:hAnsi="Times New Roman" w:cs="Times New Roman"/>
          <w:sz w:val="24"/>
          <w:szCs w:val="24"/>
        </w:rPr>
        <w:tab/>
      </w:r>
      <w:r w:rsidRPr="009A5227">
        <w:rPr>
          <w:rFonts w:ascii="Times New Roman" w:hAnsi="Times New Roman" w:cs="Times New Roman"/>
          <w:sz w:val="24"/>
          <w:szCs w:val="24"/>
        </w:rPr>
        <w:tab/>
        <w:t>ПМ-63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Сту</w:t>
      </w:r>
      <w:r w:rsidR="00F460BD" w:rsidRPr="009A5227">
        <w:rPr>
          <w:rFonts w:ascii="Times New Roman" w:hAnsi="Times New Roman" w:cs="Times New Roman"/>
          <w:sz w:val="24"/>
          <w:szCs w:val="24"/>
        </w:rPr>
        <w:t>дент</w:t>
      </w:r>
      <w:r w:rsidR="00F460BD" w:rsidRPr="009A5227">
        <w:rPr>
          <w:rFonts w:ascii="Times New Roman" w:hAnsi="Times New Roman" w:cs="Times New Roman"/>
          <w:sz w:val="24"/>
          <w:szCs w:val="24"/>
        </w:rPr>
        <w:tab/>
      </w:r>
      <w:r w:rsidR="00F460BD" w:rsidRPr="009A5227">
        <w:rPr>
          <w:rFonts w:ascii="Times New Roman" w:hAnsi="Times New Roman" w:cs="Times New Roman"/>
          <w:sz w:val="24"/>
          <w:szCs w:val="24"/>
        </w:rPr>
        <w:tab/>
        <w:t>Майер В. А.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 xml:space="preserve">Преподаватель </w:t>
      </w:r>
      <w:r w:rsidRPr="009A5227">
        <w:rPr>
          <w:rFonts w:ascii="Times New Roman" w:hAnsi="Times New Roman" w:cs="Times New Roman"/>
          <w:sz w:val="24"/>
          <w:szCs w:val="24"/>
        </w:rPr>
        <w:tab/>
        <w:t>Задорожный А.Г.</w:t>
      </w:r>
    </w:p>
    <w:p w:rsidR="00656971" w:rsidRPr="009A5227" w:rsidRDefault="00656971" w:rsidP="00A81930">
      <w:pPr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9A5227" w:rsidP="00A81930">
      <w:pPr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Вариант</w:t>
      </w:r>
      <w:r w:rsidRPr="009A5227">
        <w:rPr>
          <w:rFonts w:ascii="Times New Roman" w:hAnsi="Times New Roman" w:cs="Times New Roman"/>
          <w:sz w:val="24"/>
          <w:szCs w:val="24"/>
        </w:rPr>
        <w:tab/>
      </w:r>
      <w:r w:rsidRPr="009A5227">
        <w:rPr>
          <w:rFonts w:ascii="Times New Roman" w:hAnsi="Times New Roman" w:cs="Times New Roman"/>
          <w:sz w:val="24"/>
          <w:szCs w:val="24"/>
        </w:rPr>
        <w:tab/>
        <w:t>12</w:t>
      </w: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F460BD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667CE" w:rsidRPr="009A5227" w:rsidRDefault="00A667CE" w:rsidP="00A8193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460BD" w:rsidRPr="009A5227" w:rsidRDefault="00656971" w:rsidP="00A81930">
      <w:pPr>
        <w:jc w:val="center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Новосибирск</w:t>
      </w:r>
      <w:r w:rsidR="00A667CE" w:rsidRPr="009A5227">
        <w:rPr>
          <w:rFonts w:ascii="Times New Roman" w:hAnsi="Times New Roman" w:cs="Times New Roman"/>
          <w:sz w:val="24"/>
          <w:szCs w:val="24"/>
        </w:rPr>
        <w:t xml:space="preserve">, </w:t>
      </w:r>
      <w:r w:rsidR="00F460BD" w:rsidRPr="009A5227">
        <w:rPr>
          <w:rFonts w:ascii="Times New Roman" w:hAnsi="Times New Roman" w:cs="Times New Roman"/>
          <w:sz w:val="24"/>
          <w:szCs w:val="24"/>
        </w:rPr>
        <w:t>2018</w:t>
      </w:r>
    </w:p>
    <w:p w:rsidR="00656971" w:rsidRPr="009A5227" w:rsidRDefault="00656971" w:rsidP="00A81930">
      <w:pPr>
        <w:pStyle w:val="a6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lastRenderedPageBreak/>
        <w:t>Цель</w:t>
      </w:r>
      <w:r w:rsidR="00F460BD" w:rsidRPr="009A5227">
        <w:rPr>
          <w:rFonts w:ascii="Times New Roman" w:hAnsi="Times New Roman" w:cs="Times New Roman"/>
          <w:sz w:val="24"/>
          <w:szCs w:val="24"/>
        </w:rPr>
        <w:t xml:space="preserve"> работы</w:t>
      </w:r>
      <w:r w:rsidR="009A5227" w:rsidRPr="009A5227">
        <w:rPr>
          <w:rFonts w:ascii="Times New Roman" w:hAnsi="Times New Roman" w:cs="Times New Roman"/>
          <w:sz w:val="24"/>
          <w:szCs w:val="24"/>
        </w:rPr>
        <w:br/>
      </w:r>
    </w:p>
    <w:p w:rsidR="009A5227" w:rsidRPr="009A5227" w:rsidRDefault="009A5227" w:rsidP="00A819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Разработать программы решения СЛАУ методами Якоби, Гаусса-Зейделя, блочной релаксации с хранением матрицы в диагональном формате. Исследовать сходимость методов для различных тестовых матриц и её зависимость от параметра релаксации. Изучить возможность оценки порядка числа обусловленности матрицы путем вычислительного эксперимента.</w:t>
      </w:r>
    </w:p>
    <w:p w:rsidR="009A5227" w:rsidRPr="009A5227" w:rsidRDefault="009A5227" w:rsidP="00A81930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656971" w:rsidRPr="009A5227" w:rsidRDefault="00656971" w:rsidP="00A81930">
      <w:pPr>
        <w:pStyle w:val="a6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A5227">
        <w:rPr>
          <w:rFonts w:ascii="Times New Roman" w:hAnsi="Times New Roman" w:cs="Times New Roman"/>
          <w:sz w:val="24"/>
          <w:szCs w:val="24"/>
        </w:rPr>
        <w:t>Анализ</w:t>
      </w:r>
    </w:p>
    <w:p w:rsidR="009A5227" w:rsidRPr="009A5227" w:rsidRDefault="009A5227" w:rsidP="00A81930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A5227" w:rsidRPr="009A5227" w:rsidRDefault="009A5227" w:rsidP="00A81930">
      <w:pPr>
        <w:pStyle w:val="a7"/>
        <w:ind w:firstLine="0"/>
        <w:rPr>
          <w:sz w:val="24"/>
          <w:szCs w:val="24"/>
        </w:rPr>
      </w:pPr>
      <w:r w:rsidRPr="009A5227">
        <w:rPr>
          <w:sz w:val="24"/>
          <w:szCs w:val="24"/>
        </w:rPr>
        <w:t>Произведём реализацию метода Якоби, основываясь на следующей формуле:</w:t>
      </w:r>
    </w:p>
    <w:p w:rsidR="009A5227" w:rsidRPr="009A5227" w:rsidRDefault="009A5227" w:rsidP="00A81930">
      <w:pPr>
        <w:pStyle w:val="formula"/>
        <w:widowControl/>
        <w:suppressAutoHyphens w:val="0"/>
        <w:spacing w:before="0" w:after="0" w:line="240" w:lineRule="auto"/>
        <w:ind w:left="0"/>
        <w:jc w:val="both"/>
        <w:rPr>
          <w:sz w:val="24"/>
          <w:szCs w:val="24"/>
        </w:rPr>
      </w:pPr>
      <w:r w:rsidRPr="009A5227">
        <w:rPr>
          <w:position w:val="-34"/>
          <w:sz w:val="24"/>
          <w:szCs w:val="24"/>
        </w:rPr>
        <w:object w:dxaOrig="39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6pt;height:39.35pt" o:ole="">
            <v:imagedata r:id="rId8" o:title=""/>
          </v:shape>
          <o:OLEObject Type="Embed" ProgID="Equation.DSMT4" ShapeID="_x0000_i1025" DrawAspect="Content" ObjectID="_1601462786" r:id="rId9"/>
        </w:object>
      </w:r>
    </w:p>
    <w:p w:rsidR="009A5227" w:rsidRPr="009A5227" w:rsidRDefault="009A5227" w:rsidP="00A81930">
      <w:pPr>
        <w:pStyle w:val="a7"/>
        <w:ind w:firstLine="0"/>
        <w:rPr>
          <w:sz w:val="24"/>
          <w:szCs w:val="24"/>
        </w:rPr>
      </w:pPr>
      <w:r w:rsidRPr="009A5227">
        <w:rPr>
          <w:sz w:val="24"/>
          <w:szCs w:val="24"/>
        </w:rPr>
        <w:t>Произведём реализацию метода Гаусса-Зейделя, основываясь на следующей формуле:</w:t>
      </w:r>
    </w:p>
    <w:p w:rsidR="009A5227" w:rsidRPr="009A5227" w:rsidRDefault="009A5227" w:rsidP="00A81930">
      <w:pPr>
        <w:pStyle w:val="1"/>
        <w:ind w:left="360"/>
        <w:jc w:val="both"/>
      </w:pPr>
      <w:r w:rsidRPr="009A5227">
        <w:rPr>
          <w:position w:val="-34"/>
        </w:rPr>
        <w:object w:dxaOrig="5160" w:dyaOrig="780">
          <v:shape id="_x0000_i1026" type="#_x0000_t75" style="width:257.85pt;height:39.35pt" o:ole="">
            <v:imagedata r:id="rId10" o:title=""/>
          </v:shape>
          <o:OLEObject Type="Embed" ProgID="Equation.DSMT4" ShapeID="_x0000_i1026" DrawAspect="Content" ObjectID="_1601462787" r:id="rId11"/>
        </w:object>
      </w:r>
    </w:p>
    <w:p w:rsidR="009A5227" w:rsidRPr="009A5227" w:rsidRDefault="009A5227" w:rsidP="00A81930">
      <w:pPr>
        <w:pStyle w:val="formula"/>
        <w:widowControl/>
        <w:suppressAutoHyphens w:val="0"/>
        <w:spacing w:before="0" w:after="0" w:line="240" w:lineRule="auto"/>
        <w:ind w:left="720"/>
        <w:jc w:val="both"/>
        <w:rPr>
          <w:sz w:val="24"/>
          <w:szCs w:val="24"/>
        </w:rPr>
      </w:pPr>
    </w:p>
    <w:p w:rsidR="009A5227" w:rsidRPr="009A5227" w:rsidRDefault="009A5227" w:rsidP="00A81930">
      <w:pPr>
        <w:pStyle w:val="a9"/>
        <w:rPr>
          <w:sz w:val="24"/>
          <w:szCs w:val="24"/>
        </w:rPr>
      </w:pPr>
      <w:r w:rsidRPr="009A5227">
        <w:rPr>
          <w:sz w:val="24"/>
          <w:szCs w:val="24"/>
        </w:rPr>
        <w:t>Для всех методов итерации будут прекращаться по достижении их заданного количества,</w:t>
      </w:r>
      <w:r w:rsidR="00996CB6">
        <w:rPr>
          <w:sz w:val="24"/>
          <w:szCs w:val="24"/>
        </w:rPr>
        <w:t xml:space="preserve"> либо по относительной невязке.</w:t>
      </w:r>
    </w:p>
    <w:p w:rsidR="009A5227" w:rsidRPr="009A5227" w:rsidRDefault="009A5227" w:rsidP="00A8193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A5227" w:rsidRDefault="009A5227" w:rsidP="00A81930">
      <w:pPr>
        <w:pStyle w:val="a6"/>
        <w:numPr>
          <w:ilvl w:val="0"/>
          <w:numId w:val="1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ст</w:t>
      </w:r>
    </w:p>
    <w:p w:rsidR="009A5227" w:rsidRDefault="009A5227" w:rsidP="00A81930">
      <w:pPr>
        <w:pStyle w:val="a6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425"/>
        <w:gridCol w:w="425"/>
        <w:gridCol w:w="425"/>
        <w:gridCol w:w="425"/>
        <w:gridCol w:w="425"/>
        <w:gridCol w:w="456"/>
      </w:tblGrid>
      <w:tr w:rsidR="009A5227" w:rsidTr="00AD61D6">
        <w:trPr>
          <w:trHeight w:val="343"/>
          <w:jc w:val="center"/>
        </w:trPr>
        <w:tc>
          <w:tcPr>
            <w:tcW w:w="421" w:type="dxa"/>
          </w:tcPr>
          <w:p w:rsidR="009A5227" w:rsidRDefault="007C1D69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</w:tcPr>
          <w:p w:rsidR="009A5227" w:rsidRDefault="007C1D69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9A5227" w:rsidRDefault="00AD61D6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A5227" w:rsidTr="00AD61D6">
        <w:trPr>
          <w:jc w:val="center"/>
        </w:trPr>
        <w:tc>
          <w:tcPr>
            <w:tcW w:w="421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425" w:type="dxa"/>
          </w:tcPr>
          <w:p w:rsidR="009A5227" w:rsidRDefault="00AD61D6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9A5227" w:rsidTr="00AD61D6">
        <w:trPr>
          <w:jc w:val="center"/>
        </w:trPr>
        <w:tc>
          <w:tcPr>
            <w:tcW w:w="421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25" w:type="dxa"/>
          </w:tcPr>
          <w:p w:rsidR="009A5227" w:rsidRDefault="007C1D69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</w:tcPr>
          <w:p w:rsidR="009A5227" w:rsidRDefault="007C1D69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</w:tcPr>
          <w:p w:rsidR="009A5227" w:rsidRDefault="009A5227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9A5227" w:rsidRDefault="00AD61D6" w:rsidP="00A81930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:rsidR="007C1D69" w:rsidRDefault="007C1D69" w:rsidP="00A81930">
      <w:pPr>
        <w:pStyle w:val="a6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 = 1e-10</w:t>
      </w:r>
    </w:p>
    <w:p w:rsidR="00EB3856" w:rsidRPr="00EB3856" w:rsidRDefault="00EB3856" w:rsidP="00A81930">
      <w:pPr>
        <w:pStyle w:val="a6"/>
        <w:ind w:left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d"/>
        <w:tblW w:w="10065" w:type="dxa"/>
        <w:jc w:val="center"/>
        <w:tblLook w:val="04A0" w:firstRow="1" w:lastRow="0" w:firstColumn="1" w:lastColumn="0" w:noHBand="0" w:noVBand="1"/>
      </w:tblPr>
      <w:tblGrid>
        <w:gridCol w:w="4962"/>
        <w:gridCol w:w="5103"/>
      </w:tblGrid>
      <w:tr w:rsidR="007C1D69" w:rsidTr="007C1D69">
        <w:trPr>
          <w:jc w:val="center"/>
        </w:trPr>
        <w:tc>
          <w:tcPr>
            <w:tcW w:w="4962" w:type="dxa"/>
            <w:vAlign w:val="center"/>
          </w:tcPr>
          <w:p w:rsidR="007C1D69" w:rsidRPr="007C1D69" w:rsidRDefault="007C1D69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и</w:t>
            </w:r>
          </w:p>
        </w:tc>
        <w:tc>
          <w:tcPr>
            <w:tcW w:w="5103" w:type="dxa"/>
            <w:vAlign w:val="center"/>
          </w:tcPr>
          <w:p w:rsidR="007C1D69" w:rsidRDefault="007C1D69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-Зейделя</w:t>
            </w:r>
          </w:p>
        </w:tc>
      </w:tr>
      <w:tr w:rsidR="007C1D69" w:rsidTr="007C1D69">
        <w:trPr>
          <w:jc w:val="center"/>
        </w:trPr>
        <w:tc>
          <w:tcPr>
            <w:tcW w:w="4962" w:type="dxa"/>
            <w:vAlign w:val="center"/>
          </w:tcPr>
          <w:p w:rsidR="007C1D69" w:rsidRPr="007C1D69" w:rsidRDefault="007C1D69" w:rsidP="00A81930">
            <w:pPr>
              <w:pStyle w:val="a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>w = 1   k = 17</w:t>
            </w:r>
          </w:p>
          <w:p w:rsidR="007C1D69" w:rsidRDefault="007C1D69" w:rsidP="00A819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>1.000000000453942 | -4.539415510151912e-10 2.000000000259395 | -2.593951720086807e-10        3.000000000097273 | -9.727330052555772e-11</w:t>
            </w:r>
          </w:p>
        </w:tc>
        <w:tc>
          <w:tcPr>
            <w:tcW w:w="5103" w:type="dxa"/>
            <w:vAlign w:val="center"/>
          </w:tcPr>
          <w:p w:rsidR="007C1D69" w:rsidRPr="007C1D69" w:rsidRDefault="007C1D69" w:rsidP="00A81930">
            <w:pPr>
              <w:pStyle w:val="a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 = 1</w:t>
            </w: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 xml:space="preserve">   k = 7</w:t>
            </w:r>
          </w:p>
          <w:p w:rsidR="007C1D69" w:rsidRPr="007C1D69" w:rsidRDefault="007C1D69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>1.000000000032425 | -3.242450752338755e-11</w:t>
            </w:r>
          </w:p>
          <w:p w:rsidR="007C1D69" w:rsidRDefault="007C1D69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>1.999999999995368 | 4.632072503341078e-12</w:t>
            </w:r>
          </w:p>
          <w:p w:rsidR="007C1D69" w:rsidRDefault="007C1D69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1D69">
              <w:rPr>
                <w:rFonts w:ascii="Times New Roman" w:hAnsi="Times New Roman" w:cs="Times New Roman"/>
                <w:sz w:val="24"/>
                <w:szCs w:val="24"/>
              </w:rPr>
              <w:t>3.000000000001737 | -1.737276988933445e-12</w:t>
            </w:r>
          </w:p>
        </w:tc>
      </w:tr>
    </w:tbl>
    <w:p w:rsidR="00EB3856" w:rsidRDefault="00EB3856" w:rsidP="00A81930">
      <w:pPr>
        <w:pStyle w:val="a6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:rsidR="00EB3856" w:rsidRDefault="00EB3856" w:rsidP="00A81930">
      <w:pPr>
        <w:spacing w:after="160" w:line="259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D7347" w:rsidRPr="009A5227" w:rsidRDefault="00EB3856" w:rsidP="00A81930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</w:pPr>
      <w:r>
        <w:lastRenderedPageBreak/>
        <w:t>Матрица с диагональным преобладанием</w:t>
      </w:r>
    </w:p>
    <w:p w:rsidR="00AA6490" w:rsidRPr="00EB3856" w:rsidRDefault="00AA6490" w:rsidP="00A81930">
      <w:pPr>
        <w:pStyle w:val="1"/>
        <w:tabs>
          <w:tab w:val="clear" w:pos="4820"/>
          <w:tab w:val="clear" w:pos="9526"/>
          <w:tab w:val="right" w:pos="0"/>
        </w:tabs>
        <w:ind w:left="720"/>
        <w:jc w:val="center"/>
      </w:pPr>
    </w:p>
    <w:tbl>
      <w:tblPr>
        <w:tblStyle w:val="ad"/>
        <w:tblW w:w="9635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572"/>
        <w:gridCol w:w="562"/>
        <w:gridCol w:w="567"/>
        <w:gridCol w:w="567"/>
        <w:gridCol w:w="567"/>
        <w:gridCol w:w="426"/>
        <w:gridCol w:w="425"/>
        <w:gridCol w:w="567"/>
        <w:gridCol w:w="567"/>
        <w:gridCol w:w="425"/>
        <w:gridCol w:w="567"/>
        <w:gridCol w:w="567"/>
        <w:gridCol w:w="567"/>
        <w:gridCol w:w="567"/>
        <w:gridCol w:w="567"/>
        <w:gridCol w:w="567"/>
      </w:tblGrid>
      <w:tr w:rsidR="00C67D24" w:rsidRPr="009A5227" w:rsidTr="00C67D24">
        <w:tc>
          <w:tcPr>
            <w:tcW w:w="988" w:type="dxa"/>
            <w:vMerge w:val="restart"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A</w:t>
            </w:r>
            <w:r>
              <w:rPr>
                <w:lang w:val="en-US"/>
              </w:rPr>
              <w:t>x</w:t>
            </w:r>
            <w:r w:rsidRPr="009A5227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F</w:t>
            </w: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4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4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4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6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*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=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7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1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 w:rsidRPr="009A5227">
              <w:rPr>
                <w:lang w:val="en-US"/>
              </w:rPr>
              <w:t>1</w:t>
            </w:r>
            <w: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3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0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2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0</w:t>
            </w:r>
          </w:p>
        </w:tc>
      </w:tr>
      <w:tr w:rsidR="00C67D24" w:rsidRPr="009A5227" w:rsidTr="00C67D24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9A5227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Pr="00EB3856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D24" w:rsidRDefault="00C67D24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4</w:t>
            </w:r>
          </w:p>
        </w:tc>
      </w:tr>
    </w:tbl>
    <w:p w:rsidR="003F5D91" w:rsidRDefault="003F5D91" w:rsidP="00A81930">
      <w:pPr>
        <w:pStyle w:val="1"/>
        <w:tabs>
          <w:tab w:val="clear" w:pos="4820"/>
          <w:tab w:val="clear" w:pos="9526"/>
          <w:tab w:val="right" w:pos="0"/>
        </w:tabs>
        <w:jc w:val="center"/>
      </w:pPr>
    </w:p>
    <w:p w:rsidR="00C67D24" w:rsidRPr="00C67D24" w:rsidRDefault="00DA0A1D" w:rsidP="00A81930">
      <w:pPr>
        <w:pStyle w:val="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e = 1e-14</w:t>
      </w:r>
    </w:p>
    <w:tbl>
      <w:tblPr>
        <w:tblStyle w:val="ad"/>
        <w:tblW w:w="10343" w:type="dxa"/>
        <w:jc w:val="right"/>
        <w:tblLook w:val="04A0" w:firstRow="1" w:lastRow="0" w:firstColumn="1" w:lastColumn="0" w:noHBand="0" w:noVBand="1"/>
      </w:tblPr>
      <w:tblGrid>
        <w:gridCol w:w="5098"/>
        <w:gridCol w:w="5245"/>
      </w:tblGrid>
      <w:tr w:rsidR="00C67D24" w:rsidTr="00DA0A1D">
        <w:trPr>
          <w:jc w:val="right"/>
        </w:trPr>
        <w:tc>
          <w:tcPr>
            <w:tcW w:w="5098" w:type="dxa"/>
            <w:vAlign w:val="center"/>
          </w:tcPr>
          <w:p w:rsidR="00C67D24" w:rsidRPr="007C1D69" w:rsidRDefault="00C67D24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и</w:t>
            </w:r>
          </w:p>
        </w:tc>
        <w:tc>
          <w:tcPr>
            <w:tcW w:w="5245" w:type="dxa"/>
            <w:vAlign w:val="center"/>
          </w:tcPr>
          <w:p w:rsidR="00C67D24" w:rsidRDefault="00C67D24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-Зейделя</w:t>
            </w:r>
          </w:p>
        </w:tc>
      </w:tr>
      <w:tr w:rsidR="00C67D24" w:rsidTr="00DA0A1D">
        <w:trPr>
          <w:jc w:val="right"/>
        </w:trPr>
        <w:tc>
          <w:tcPr>
            <w:tcW w:w="5098" w:type="dxa"/>
            <w:vAlign w:val="center"/>
          </w:tcPr>
          <w:p w:rsidR="00DA0A1D" w:rsidRPr="00EE0642" w:rsidRDefault="00EE0642" w:rsidP="00EE064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A = 78.809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="00DA0A1D" w:rsidRPr="00EE0642">
              <w:rPr>
                <w:rFonts w:ascii="Times New Roman" w:hAnsi="Times New Roman" w:cs="Times New Roman"/>
                <w:sz w:val="24"/>
                <w:szCs w:val="24"/>
              </w:rPr>
              <w:t>w = 0.1         k = 37973</w:t>
            </w:r>
          </w:p>
          <w:p w:rsidR="00C67D24" w:rsidRDefault="00DA0A1D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1D">
              <w:rPr>
                <w:rFonts w:ascii="Times New Roman" w:hAnsi="Times New Roman" w:cs="Times New Roman"/>
                <w:sz w:val="24"/>
                <w:szCs w:val="24"/>
              </w:rPr>
              <w:t>0.999999999995142 | 4.858446978062148e-12        1.999999999994328 | 5.672351477414850e-12        2.999999999994038 | 5.962341731446941e-12        3.999999999993932 | 6.068479052601106e-12        4.999999999993912 | 6.088463067044358e-12        5.999999999994114 | 5.885958387352730e-12        6.999999999994620 | 5.379696688123659e-12        7.999999999994536 | 5.464073637995170e-12        8.999999999994351 | 5.648814749292796e-12        9.999999999994083 | 5.917044632042234e-12        10.999999999993930 | 6.069811320230656e-12        11.999999999993937 | 6.062705892873055e-12</w:t>
            </w:r>
          </w:p>
        </w:tc>
        <w:tc>
          <w:tcPr>
            <w:tcW w:w="5245" w:type="dxa"/>
            <w:vAlign w:val="center"/>
          </w:tcPr>
          <w:p w:rsidR="00C67D24" w:rsidRDefault="00EE0642" w:rsidP="00EE064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A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= 78.43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E0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 xml:space="preserve"> = 0.1   </w:t>
            </w:r>
            <w:r w:rsidRPr="00EE0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 xml:space="preserve"> = 36066        0.999999999995147 | 4.852895862939022</w:t>
            </w:r>
            <w:r w:rsidRPr="00EE0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>-12        1.999999999994338 | 5.661915380983373</w:t>
            </w:r>
            <w:r w:rsidRPr="00EE0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>-12        2.999999999994056 | 5.944134073843088</w:t>
            </w:r>
            <w:r w:rsidRPr="00EE06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E0642">
              <w:rPr>
                <w:rFonts w:ascii="Times New Roman" w:hAnsi="Times New Roman" w:cs="Times New Roman"/>
                <w:sz w:val="24"/>
                <w:szCs w:val="24"/>
              </w:rPr>
              <w:t>-12        3.999999999993952 | 6.048050948948003e-12        4.999999999993931 | 6.068923141810956e-12        5.999999999994128 | 5.871747532637528e-12        6.999999999994629 | 5.370814903926657e-12        7.999999999994543 | 5.456968210637569e-12        8.999999999994362 | 5.638156608256395e-12        9.999999999994101 | 5.899281063648232e-12        10.999999999993953 | 6.046718681318453e-12        11.999999999993959 | 6.041389610800252e-12</w:t>
            </w:r>
          </w:p>
        </w:tc>
      </w:tr>
      <w:tr w:rsidR="00BB426E" w:rsidTr="00DA0A1D">
        <w:trPr>
          <w:jc w:val="right"/>
        </w:trPr>
        <w:tc>
          <w:tcPr>
            <w:tcW w:w="5098" w:type="dxa"/>
            <w:vAlign w:val="center"/>
          </w:tcPr>
          <w:p w:rsidR="00BB426E" w:rsidRPr="00C67D24" w:rsidRDefault="007E420A" w:rsidP="007E42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5489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2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18982        0.999999999995135 | 4.864886271604973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20 | 5.67990099398230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31 | 5.968558980384842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3924 | 6.076028569168557e-12        4.999999999993902 | 6.098233029661060e-12        5.999999999994104 | 5.895728349969431e-12        6.999999999994612 | 5.387690293900960e-12        7.999999999994528 | 5.472067243772472e-12        8.999999999994341 | 5.659472890329198e-12        9.999999999994072 | 5.927702773078636e-12        10.999999999993920 | 6.080469461267057e-12        11.999999999993925 | 6.075140390748857e-12</w:t>
            </w:r>
          </w:p>
        </w:tc>
        <w:tc>
          <w:tcPr>
            <w:tcW w:w="5245" w:type="dxa"/>
            <w:vAlign w:val="center"/>
          </w:tcPr>
          <w:p w:rsidR="00BB426E" w:rsidRPr="00C67D2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244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2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17078        0.999999999995163 | 4.837241718291807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56 | 5.643929767984446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74 | 5.926370505449086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3971 | 6.029399202134300e-12        4.999999999993950 | 6.050271394997253e-12        5.999999999994147 | 5.853095785823825e-12        6.999999999994646 | 5.353939513952355e-12        7.999999999994563 | 5.437428285404167e-12        8.999999999994381 | 5.618616683022992e-12        9.999999999994120 | 5.879741138414829e-12        10.999999999993973 | 6.027178756085050e-12        11.999999999993978 | 6.021849685566849e-12</w:t>
            </w:r>
          </w:p>
        </w:tc>
      </w:tr>
      <w:tr w:rsidR="00A51294" w:rsidTr="00DA0A1D">
        <w:trPr>
          <w:jc w:val="right"/>
        </w:trPr>
        <w:tc>
          <w:tcPr>
            <w:tcW w:w="5098" w:type="dxa"/>
            <w:vAlign w:val="center"/>
          </w:tcPr>
          <w:p w:rsid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5989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3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12679        0.999999999995148 | 4.852118706821784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37 | 5.662581514798148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51 | 5.948574965941589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3944 | 6.055600465515454e-12        4.999999999993923 | 6.076916747588257e-12        5.999999999994122 | 5.877964781575429e-12        6.999999999994624 | 5.376143974444858e-12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4540 | 5.459632745896670e-12        8.999999999994355 | 5.645262035613996e-12        9.999999999994090 | 5.909939204684633e-12        10.999999999993941 | 6.059153179194254e-12        11.999999999993946 | 6.053824108676054e-12</w:t>
            </w:r>
          </w:p>
        </w:tc>
        <w:tc>
          <w:tcPr>
            <w:tcW w:w="5245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7.73788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3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10771        0.999999999995192 | 4.808375919651553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90 | 5.61017898803584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110 | 5.89039927945123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4007 | 5.993427976136445e-12        4.999999999993985 | 6.014744258209248e-12        5.999999999994182 | 5.817568649035820e-12        6.999999999994679 | 5.321076912423450e-12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4596 | 5.403677505455562e-12        8.999999999994417 | 5.583089546234987e-12        9.999999999994156 | 5.844214001626824e-12        10.999999999994007 | 5.993427976136445e-12        11.999999999994017 | 5.982769835100044e-12</w:t>
            </w:r>
          </w:p>
        </w:tc>
      </w:tr>
      <w:tr w:rsidR="00A51294" w:rsidTr="00DA0A1D">
        <w:trPr>
          <w:jc w:val="right"/>
        </w:trPr>
        <w:tc>
          <w:tcPr>
            <w:tcW w:w="5098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0550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4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9499        0.999999999995178 | 4.821698595947055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73 | 5.627498467219993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88 | 5.911715561524034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3982 | 6.018296971888049e-12        4.999999999993959 | 6.041389610800252e-12        5.999999999994158 | 5.842437644787424e-12        6.999999999994658 | 5.342393194496253e-12        7.999999999994575 | 5.424993787528365e-12        8.999999999994392 | 5.607958541986591e-12        9.999999999994129 | 5.870859354217828e-12        10.999999999993978 | 6.021849685566849e-12        11.999999999993985 | 6.014744258209248e-12</w:t>
            </w:r>
          </w:p>
        </w:tc>
        <w:tc>
          <w:tcPr>
            <w:tcW w:w="5245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7.9008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4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589        0.999999999995194 | 4.806155473602303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95 | 5.605294006727490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116 | 5.884182030513330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4015 | 5.985434370359144e-12        4.999999999993994 | 6.005862474012247e-12        5.999999999994190 | 5.810463221678219e-12        6.999999999994683 | 5.316636020324950e-12        7.999999999994603 | 5.396572078097961e-12        8.999999999994426 | 5.574207762037986e-12        9.999999999994168 | 5.831779503751022e-12        10.999999999994021 | 5.979217121421243e-12        11.999999999994028 | 5.972111694063642e-12</w:t>
            </w:r>
          </w:p>
        </w:tc>
      </w:tr>
      <w:tr w:rsidR="00A51294" w:rsidTr="00DA0A1D">
        <w:trPr>
          <w:jc w:val="right"/>
        </w:trPr>
        <w:tc>
          <w:tcPr>
            <w:tcW w:w="5098" w:type="dxa"/>
            <w:vAlign w:val="center"/>
          </w:tcPr>
          <w:p w:rsidR="00A51294" w:rsidRPr="00A51294" w:rsidRDefault="00A3599C" w:rsidP="00A359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A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= 78.5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0.5 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7594        0.999999999995137 | 4.86277684785818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1.999999999994325 | 5.675460101883800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2.999999999994039 | 5.961453553027241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3.999999999993931 | 6.068923141810956e-12        4.999999999993909 | 6.091127602303459e-12        5.999999999994109 | 5.891287457870931e-12        6.999999999994612 | 5.387690293900960e-12        7.999999999994529 | 5.471179065352771e-12        8.999999999994344 | 5.655920176650397e-12        9.999999999994078 | 5.922373702560435e-12        10.999999999993928 | 6.071587677070056e-12        11.999999999993934 | 6.066258606551855e-12</w:t>
            </w:r>
          </w:p>
        </w:tc>
        <w:tc>
          <w:tcPr>
            <w:tcW w:w="5245" w:type="dxa"/>
            <w:vAlign w:val="center"/>
          </w:tcPr>
          <w:p w:rsidR="00A51294" w:rsidRPr="00A51294" w:rsidRDefault="00A3599C" w:rsidP="00A359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A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= 76.536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0.5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5688        0.999999999995257 | 4.742872761198669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1.999999999994469 | 5.530687019472680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2.999999999994194 | 5.805578240369869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3.999999999994096 | 5.904166044956582e-12        4.999999999994076 | 5.924150059399835e-12        5.999999999994270 | 5.729638985485508e-12        6.999999999994758 | 5.242029033070139e-12        7.999999999994678 | 5.321965090843150e-12        8.999999999994504 | 5.496048061104375e-12        9.999999999994252 | 5.748290732299211e-12        10.999999999994102 | 5.897504706808832e-12        11.999999999994115 | 5.885070208933030e-12</w:t>
            </w:r>
          </w:p>
        </w:tc>
      </w:tr>
      <w:tr w:rsidR="00A51294" w:rsidTr="00DA0A1D">
        <w:trPr>
          <w:jc w:val="right"/>
        </w:trPr>
        <w:tc>
          <w:tcPr>
            <w:tcW w:w="5098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8848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6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6326        0.999999999995139 | 4.861444580228635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27 | 5.672795566624700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41 | 5.958789017768140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3934 | 6.065814517342005e-12        4.999999999993912 | 6.087574888624658e-12        5.999999999994111 | 5.888622922611830e-12        6.999999999994614 | 5.385913937061559e-12        7.999999999994531 | 5.468514530093671e-12        8.999999999994348 | 5.652367462971597e-12        9.999999999994081 | 5.918820988881635e-12        10.999999999993930 | 6.069811320230656e-12        11.999999999993937 | 6.062705892873055e-12</w:t>
            </w:r>
          </w:p>
        </w:tc>
        <w:tc>
          <w:tcPr>
            <w:tcW w:w="5245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4.7433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6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4423        0.999999999995398 | 4.60220750397866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634 | 5.365929922618307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369 | 5.630607091688944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3.999999999994276 | 5.723865825757457e-12        4.999999999994257 | 5.742961661781010e-12        5.999999999994444 | 5.556444193643983e-12        6.999999999994916 | 5.083933274363517e-12        7.999999999994840 | 5.160316618457728e-12        8.999999999994671 | 5.329070518200751e-12        9.999999999994428 | 5.572431405198586e-12        10.999999999994289 | 5.710987238671805e-12        11.999999999994298 | 5.702105454474804e-12</w:t>
            </w:r>
          </w:p>
        </w:tc>
      </w:tr>
      <w:tr w:rsidR="00A51294" w:rsidTr="00DA0A1D">
        <w:trPr>
          <w:jc w:val="right"/>
        </w:trPr>
        <w:tc>
          <w:tcPr>
            <w:tcW w:w="5098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78.9675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0.7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 = 5420        0.999999999995133 | 4.867217739956686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1.999999999994320 | 5.67990099398230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>-12        2.999999999994034 | 5.965894445125741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3927 | 6.072919944699606e-12        4.999999999993905 | 6.094680315982259e-12        5.999999999994104 | 5.895728349969431e-12        6.999999999994608 | 5.392131185999460e-12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4523 | 5.476508135870972e-12        8.999999999994341 | 5.659472890329198e-12        9.999999999994074 | 5.925926416239236e-12        10.999999999993925 | 6.075140390748857e-12        11.999999999993930 | 6.069811320230656e-12</w:t>
            </w:r>
          </w:p>
        </w:tc>
        <w:tc>
          <w:tcPr>
            <w:tcW w:w="5245" w:type="dxa"/>
            <w:vAlign w:val="center"/>
          </w:tcPr>
          <w:p w:rsidR="00A51294" w:rsidRPr="00A51294" w:rsidRDefault="007E420A" w:rsidP="007E420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73.0233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7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3516        0.999999999995455 | 4.544697951303078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4703 | 5.296874050486622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443 | 5.557332372063684</w:t>
            </w:r>
            <w:r w:rsidRPr="007E420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-12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t xml:space="preserve">3.999999999994353 | 5.647482481663246e-12        4.999999999994335 | 5.664801960847399e-12        5.999999999994521 | 5.479172671130073e-12        6.999999999994984 | 5.015543536046607e-12        </w:t>
            </w:r>
            <w:r w:rsidRPr="007E42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4910 | 5.090150523301418e-12        8.999999999994746 | 5.254463530945941e-12        9.999999999994506 | 5.494271704264975e-12        10.999999999994367 | 5.632827537738194e-12        11.999999999994381 | 5.618616683022992e-12</w:t>
            </w:r>
          </w:p>
        </w:tc>
      </w:tr>
      <w:tr w:rsidR="00BC284B" w:rsidTr="00DA0A1D">
        <w:trPr>
          <w:jc w:val="right"/>
        </w:trPr>
        <w:tc>
          <w:tcPr>
            <w:tcW w:w="5098" w:type="dxa"/>
            <w:vAlign w:val="center"/>
          </w:tcPr>
          <w:p w:rsidR="00BC284B" w:rsidRPr="00BC284B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78.609  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8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4742        0.999999999995160 | 4.840350342760757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4350 | 5.649702927712497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064 | 5.936140468065787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3.999999999993957 | 6.042721878429802e-12        4.999999999993936 | 6.064482249712455e-12        5.999999999994135 | 5.864642105279927e-12        6.999999999994638 | 5.361933119729656e-12        7.999999999994555 | 5.445421891181468e-12        8.999999999994369 | 5.631051180898794e-12        9.999999999994104 | 5.895728349969431e-12        10.999999999993953 | 6.046718681318453e-12        11.999999999993960 | 6.039613253960852e-12</w:t>
            </w:r>
          </w:p>
        </w:tc>
        <w:tc>
          <w:tcPr>
            <w:tcW w:w="5245" w:type="dxa"/>
            <w:vAlign w:val="center"/>
          </w:tcPr>
          <w:p w:rsidR="00BC284B" w:rsidRPr="00BC284B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71.2586 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8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2837        0.999999999995579 | 4.420797061754911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4848 | 5.151878923470576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597 | 5.402789327035862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3.999999999994512 | 5.488054455327074e-12        4.999999999994495 | 5.504929845301376e-12        5.999999999994674 | 5.326405982941651e-12        6.999999999995125 | 4.875211345733987e-12        7.999999999995053 | 4.947153797729698e-12        8.999999999994895 | 5.105249556436320e-12        9.999999999994664 | 5.336175945558352e-12        10.999999999994531 | 5.469402708513371e-12        11.999999999994545 | 5.455191853798169e-12</w:t>
            </w:r>
          </w:p>
        </w:tc>
      </w:tr>
      <w:tr w:rsidR="00BC284B" w:rsidTr="00DA0A1D">
        <w:trPr>
          <w:jc w:val="right"/>
        </w:trPr>
        <w:tc>
          <w:tcPr>
            <w:tcW w:w="5098" w:type="dxa"/>
            <w:vAlign w:val="center"/>
          </w:tcPr>
          <w:p w:rsidR="00BC284B" w:rsidRPr="00BC284B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78.337  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9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4214        0.999999999995183 | 4.816924636941167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4378 | 5.62194735209686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095 | 5.904610134166433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3.999999999993988 | 6.01163563374029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4.999999999993967 | 6.032507826603251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5.999999999994164 | 5.836220395849523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6.999999999994663 | 5.337064123978053e-12        7.999999999994581 | 5.418776538590464e-12        8.999999999994397 | 5.602629471468390e-12        9.999999999994134 | 5.865530283699627e-12        10.999999999993983 | 6.016520615048648e-12        11.999999999993991 | 6.009415187691047e-12</w:t>
            </w:r>
          </w:p>
        </w:tc>
        <w:tc>
          <w:tcPr>
            <w:tcW w:w="5245" w:type="dxa"/>
            <w:vAlign w:val="center"/>
          </w:tcPr>
          <w:p w:rsidR="00BC284B" w:rsidRPr="00BC284B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68.336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9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2309        0.999999999995768 | 4.232281192173559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5071 | 4.928946140125845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833 | 5.16653386739562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3.999999999994754 | 5.245581746748940e-12        4.999999999994739 | 5.260680779883842e-12        5.999999999994909 | 5.091038701721118e-12        6.999999999995338 | 4.662048525005957e-12        7.999999999995270 | 4.729550084903167e-12        8.999999999995124 | 4.876099524153688e-12        9.999999999994905 | 5.094591415399918e-12        10.999999999994779 | 5.220712750997336e-12        11.999999999994792 | 5.208278253121534e-12</w:t>
            </w:r>
          </w:p>
        </w:tc>
      </w:tr>
      <w:tr w:rsidR="00BC284B" w:rsidTr="00DE753E">
        <w:trPr>
          <w:jc w:val="right"/>
        </w:trPr>
        <w:tc>
          <w:tcPr>
            <w:tcW w:w="5098" w:type="dxa"/>
            <w:tcBorders>
              <w:bottom w:val="single" w:sz="4" w:space="0" w:color="auto"/>
            </w:tcBorders>
            <w:vAlign w:val="center"/>
          </w:tcPr>
          <w:p w:rsidR="00BC284B" w:rsidRPr="00BC284B" w:rsidRDefault="00A3599C" w:rsidP="007A0B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Coud</w:t>
            </w:r>
            <w:proofErr w:type="spellEnd"/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A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= 78.633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A0BAD"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1  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3790        0.999999999995136 | 4.86366502627788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.999999999994324 | 5.676126235698575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2.999999999994037 | 5.962785820656791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3.999999999993931 | 6.06892314181095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4.999999999993909 | 6.091127602303459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5.999999999994109 | 5.891287457870931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6.999999999994612 | 5.387690293900960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7.999999999994528 | 5.472067243772472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8.999999999994344 | 5.655920176650397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9.999999999994078 | 5.922373702560435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0.999999999993928 | 6.07158767707005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1.999999999993934 | 6.066258606551855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BC284B" w:rsidRPr="00BC284B" w:rsidRDefault="00A3599C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Coud</w:t>
            </w:r>
            <w:proofErr w:type="spellEnd"/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  <w:lang w:val="en-US"/>
              </w:rPr>
              <w:t>A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shd w:val="clear" w:color="auto" w:fill="E7E6E6" w:themeFill="background2"/>
              </w:rPr>
              <w:t xml:space="preserve"> = 64.59298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1  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1886        0.999999999995967 | 4.033218203858269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1.999999999995304 | 4.696243394164412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2.999999999995079 | 4.921396623558394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2        3.999999999995007 | 4.992894986344254e-12        4.999999999994992 | 5.007549930269306e-12        5.999999999995155 | 4.845013279464183e-12        6.999999999995561 | 4.439115741661226e-12        7.999999999995498 | 4.502176409459935e-12        8.999999999995362 | 4.638067707674054e-12        9.999999999995154 | 4.845901457883883e-12        10.999999999995035 | 4.964917366123700e-12        11.999999999995051 | 4.948930154569098e-12</w:t>
            </w:r>
          </w:p>
        </w:tc>
      </w:tr>
    </w:tbl>
    <w:p w:rsidR="00DE753E" w:rsidRDefault="00DE753E" w:rsidP="00A81930">
      <w:pPr>
        <w:jc w:val="center"/>
      </w:pPr>
      <w:r>
        <w:br w:type="page"/>
      </w:r>
    </w:p>
    <w:tbl>
      <w:tblPr>
        <w:tblStyle w:val="ad"/>
        <w:tblW w:w="10343" w:type="dxa"/>
        <w:jc w:val="right"/>
        <w:tblLook w:val="04A0" w:firstRow="1" w:lastRow="0" w:firstColumn="1" w:lastColumn="0" w:noHBand="0" w:noVBand="1"/>
      </w:tblPr>
      <w:tblGrid>
        <w:gridCol w:w="5098"/>
        <w:gridCol w:w="5245"/>
      </w:tblGrid>
      <w:tr w:rsidR="00DE753E" w:rsidTr="00DE753E">
        <w:trPr>
          <w:jc w:val="right"/>
        </w:trPr>
        <w:tc>
          <w:tcPr>
            <w:tcW w:w="10343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DE753E" w:rsidRPr="00DE753E" w:rsidRDefault="00DE753E" w:rsidP="00BC64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ксимальное значение параметра релаксации</w:t>
            </w:r>
          </w:p>
        </w:tc>
      </w:tr>
      <w:tr w:rsidR="0044387D" w:rsidTr="00DE753E">
        <w:trPr>
          <w:jc w:val="right"/>
        </w:trPr>
        <w:tc>
          <w:tcPr>
            <w:tcW w:w="5098" w:type="dxa"/>
            <w:vAlign w:val="center"/>
          </w:tcPr>
          <w:p w:rsidR="0044387D" w:rsidRPr="0044387D" w:rsidRDefault="0044387D" w:rsidP="00A359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е</w:t>
            </w:r>
          </w:p>
        </w:tc>
        <w:tc>
          <w:tcPr>
            <w:tcW w:w="5245" w:type="dxa"/>
            <w:vAlign w:val="center"/>
          </w:tcPr>
          <w:p w:rsidR="0044387D" w:rsidRPr="00A3599C" w:rsidRDefault="0044387D" w:rsidP="00A359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7561A" w:rsidTr="00DE753E">
        <w:trPr>
          <w:jc w:val="right"/>
        </w:trPr>
        <w:tc>
          <w:tcPr>
            <w:tcW w:w="5098" w:type="dxa"/>
            <w:vAlign w:val="center"/>
          </w:tcPr>
          <w:p w:rsidR="0097561A" w:rsidRPr="0097561A" w:rsidRDefault="00A3599C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0.4334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1.27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4726        0.999999999999964 | 3.597122599785507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4        2.000000000000001 | -8.881784197001252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6        3.000000000000024 | -2.398081733190338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4        3.999999999999989 | 1.110223024625157e-14        5.000000000000003 | -2.664535259100376e-15        5.999999999999940 | 5.950795411990839e-14        7.000000000000054 | -5.417888360170764e-14        8.000000000000007 | -7.105427357601002e-15        8.999999999999996 | 3.552713678800501e-15        10.000000000000014 | -1.421085471520200e-14        10.999999999999975 | 2.486899575160351e-14        12.000000000000053 | -5.329070518200751e-14</w:t>
            </w:r>
          </w:p>
        </w:tc>
        <w:tc>
          <w:tcPr>
            <w:tcW w:w="5245" w:type="dxa"/>
            <w:vAlign w:val="center"/>
          </w:tcPr>
          <w:p w:rsidR="0097561A" w:rsidRPr="0097561A" w:rsidRDefault="00A3599C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0.568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1.88   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 xml:space="preserve"> = 3743        0.999999999999927 | 7.34967642301853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4        2.000000000000027 | -2.664535259100376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4        3.000000000000007 | -6.661338147750939</w:t>
            </w:r>
            <w:r w:rsidRPr="00A359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3599C">
              <w:rPr>
                <w:rFonts w:ascii="Times New Roman" w:hAnsi="Times New Roman" w:cs="Times New Roman"/>
                <w:sz w:val="24"/>
                <w:szCs w:val="24"/>
              </w:rPr>
              <w:t>-15        4.000000000000016 | -1.598721155460225e-14        4.999999999999981 | 1.865174681370263e-14        6.000000000000071 | -7.105427357601002e-14        7.000000000000020 | -1.953992523340276e-14        7.999999999999920 | 7.993605777301127e-14        8.999999999999996 | 3.552713678800501e-15        10.000000000000014 | -1.421085471520200e-14        10.999999999999970 | 3.019806626980426e-14        12.000000000000034 | -3.375077994860476e-14</w:t>
            </w:r>
          </w:p>
        </w:tc>
      </w:tr>
      <w:tr w:rsidR="00C80C9E" w:rsidRPr="00C80C9E" w:rsidTr="0044387D">
        <w:trPr>
          <w:jc w:val="right"/>
        </w:trPr>
        <w:tc>
          <w:tcPr>
            <w:tcW w:w="5098" w:type="dxa"/>
            <w:vAlign w:val="center"/>
          </w:tcPr>
          <w:p w:rsidR="00DE753E" w:rsidRPr="00DE753E" w:rsidRDefault="00DE753E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 = 1.280000000000000   k = 1000001</w:t>
            </w:r>
          </w:p>
          <w:p w:rsidR="00DE753E" w:rsidRPr="00DE753E" w:rsidRDefault="00DE753E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nan(</w:t>
            </w:r>
            <w:proofErr w:type="spellStart"/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DE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C80C9E" w:rsidRPr="00C80C9E" w:rsidRDefault="00DE753E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5245" w:type="dxa"/>
            <w:vAlign w:val="center"/>
          </w:tcPr>
          <w:p w:rsidR="00DE3414" w:rsidRPr="00DE3414" w:rsidRDefault="00DE3414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 = 1.890000000000000   k = 10000001</w:t>
            </w:r>
          </w:p>
          <w:p w:rsidR="00DE3414" w:rsidRPr="00DE3414" w:rsidRDefault="00DE3414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nan(</w:t>
            </w:r>
            <w:proofErr w:type="spellStart"/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DE34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C80C9E" w:rsidRPr="00C80C9E" w:rsidRDefault="00DE3414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</w:tr>
      <w:tr w:rsidR="0044387D" w:rsidRPr="00C80C9E" w:rsidTr="00BC6461">
        <w:trPr>
          <w:trHeight w:val="371"/>
          <w:jc w:val="right"/>
        </w:trPr>
        <w:tc>
          <w:tcPr>
            <w:tcW w:w="5098" w:type="dxa"/>
            <w:vAlign w:val="center"/>
          </w:tcPr>
          <w:p w:rsidR="0044387D" w:rsidRPr="0044387D" w:rsidRDefault="0044387D" w:rsidP="00BC64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  <w:tc>
          <w:tcPr>
            <w:tcW w:w="5245" w:type="dxa"/>
            <w:vAlign w:val="center"/>
          </w:tcPr>
          <w:p w:rsidR="0044387D" w:rsidRPr="00DE3414" w:rsidRDefault="0044387D" w:rsidP="00BC64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</w:tr>
      <w:tr w:rsidR="0044387D" w:rsidRPr="00C80C9E" w:rsidTr="0044387D">
        <w:trPr>
          <w:jc w:val="right"/>
        </w:trPr>
        <w:tc>
          <w:tcPr>
            <w:tcW w:w="5098" w:type="dxa"/>
            <w:vAlign w:val="center"/>
          </w:tcPr>
          <w:p w:rsidR="0044387D" w:rsidRPr="009D2EE8" w:rsidRDefault="0044387D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0.522       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1.87</w:t>
            </w:r>
            <w:r w:rsidR="009D2EE8"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5187        0.999999999999983 | 1.698641227676490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1.999999999999992 | 8.437694987151190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5        3.000000000000003 | -2.664535259100376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5        3.999999999999982 | 1.776356839400250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5.000000000000052 | -5.240252676230739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5.999999999999995 | 5.329070518200751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5        7.000000000000012 | -1.243449787580175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8.000000000000041 | -4.085620730620576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8.999999999999991 | 8.881784197001252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5        9.999999999999915 | 8.526512829121202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11.000000000000043 | -4.263256414560601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11.999999999999956 | 4.440892098500626</w:t>
            </w:r>
            <w:r w:rsidRPr="004438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5" w:type="dxa"/>
            <w:vAlign w:val="center"/>
          </w:tcPr>
          <w:p w:rsidR="0044387D" w:rsidRPr="009D2EE8" w:rsidRDefault="009D2EE8" w:rsidP="009D2E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0.523        </w:t>
            </w:r>
            <w:r w:rsidRPr="009D2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1.9     </w:t>
            </w:r>
            <w:r w:rsidRPr="009D2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= 3453        0.999999999999963 | 3.652633751016765</w:t>
            </w:r>
            <w:r w:rsidRPr="009D2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1.999999999999981 | 1.865174681370263</w:t>
            </w:r>
            <w:r w:rsidRPr="009D2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3.000000000000016 | -1.598721155460225</w:t>
            </w:r>
            <w:r w:rsidRPr="009D2E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-14        3.999999999999951 | 4.929390229335695e-14        4.999999999999996 | 3.552713678800501e-15        6.000000000000024 | -2.398081733190338e-14        7.000000000000034 | -3.375077994860476e-14        8.000000000000018 | -1.776356839400250e-14        8.999999999999941 | 5.861977570020827e-14        9.999999999999950 | 4.973799150320701e-14        11.000000000000037 | -3.730349362740526e-14        11.999999999999936 | 6.394884621840902e-14</w:t>
            </w:r>
          </w:p>
        </w:tc>
      </w:tr>
      <w:tr w:rsidR="0044387D" w:rsidRPr="00C80C9E" w:rsidTr="00DE753E">
        <w:trPr>
          <w:jc w:val="right"/>
        </w:trPr>
        <w:tc>
          <w:tcPr>
            <w:tcW w:w="5098" w:type="dxa"/>
            <w:tcBorders>
              <w:bottom w:val="single" w:sz="4" w:space="0" w:color="auto"/>
            </w:tcBorders>
            <w:vAlign w:val="center"/>
          </w:tcPr>
          <w:p w:rsidR="009D2EE8" w:rsidRPr="009D2EE8" w:rsidRDefault="009D2EE8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        w = 1.880000000000000   k = 20001</w:t>
            </w:r>
          </w:p>
          <w:p w:rsidR="0044387D" w:rsidRPr="009D2EE8" w:rsidRDefault="009D2EE8" w:rsidP="009D2E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| -3.348552394367934e+45</w:t>
            </w:r>
          </w:p>
        </w:tc>
        <w:tc>
          <w:tcPr>
            <w:tcW w:w="5245" w:type="dxa"/>
            <w:tcBorders>
              <w:bottom w:val="single" w:sz="4" w:space="0" w:color="auto"/>
            </w:tcBorders>
            <w:vAlign w:val="center"/>
          </w:tcPr>
          <w:p w:rsidR="0044387D" w:rsidRDefault="0044387D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D2EE8" w:rsidRPr="009D2EE8" w:rsidRDefault="009D2EE8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 xml:space="preserve">         w = 1.910000000000000   k = 20001</w:t>
            </w:r>
          </w:p>
          <w:p w:rsidR="009D2EE8" w:rsidRPr="009D2EE8" w:rsidRDefault="009D2EE8" w:rsidP="009D2E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…</w:t>
            </w:r>
            <w:r w:rsidRPr="009D2EE8">
              <w:rPr>
                <w:rFonts w:ascii="Times New Roman" w:hAnsi="Times New Roman" w:cs="Times New Roman"/>
                <w:sz w:val="24"/>
                <w:szCs w:val="24"/>
              </w:rPr>
              <w:t>.| 6.002751118382662e+16</w:t>
            </w:r>
          </w:p>
        </w:tc>
      </w:tr>
    </w:tbl>
    <w:p w:rsidR="00F32715" w:rsidRPr="00F32715" w:rsidRDefault="00DE753E" w:rsidP="00A81930">
      <w:pPr>
        <w:jc w:val="center"/>
      </w:pPr>
      <w:r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5100"/>
        <w:gridCol w:w="5248"/>
      </w:tblGrid>
      <w:tr w:rsidR="00C80C9E" w:rsidRPr="00C80C9E" w:rsidTr="00C540D4">
        <w:trPr>
          <w:jc w:val="right"/>
        </w:trPr>
        <w:tc>
          <w:tcPr>
            <w:tcW w:w="51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0C9E" w:rsidRPr="009D2EE8" w:rsidRDefault="00C80C9E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80C9E" w:rsidRPr="009D2EE8" w:rsidRDefault="00C80C9E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531E7" w:rsidRPr="00C80C9E" w:rsidTr="00C540D4">
        <w:trPr>
          <w:jc w:val="right"/>
        </w:trPr>
        <w:tc>
          <w:tcPr>
            <w:tcW w:w="1034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531E7" w:rsidRPr="009B58BB" w:rsidRDefault="009B58BB" w:rsidP="00BC64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оптимального веса.</w:t>
            </w:r>
          </w:p>
        </w:tc>
      </w:tr>
      <w:tr w:rsidR="00DE753E" w:rsidRPr="00C80C9E" w:rsidTr="00C540D4">
        <w:trPr>
          <w:jc w:val="right"/>
        </w:trPr>
        <w:tc>
          <w:tcPr>
            <w:tcW w:w="51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E753E" w:rsidRDefault="00DE753E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и</w:t>
            </w:r>
          </w:p>
        </w:tc>
        <w:tc>
          <w:tcPr>
            <w:tcW w:w="52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E753E" w:rsidRDefault="00DE753E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-Зейделя</w:t>
            </w:r>
          </w:p>
        </w:tc>
      </w:tr>
      <w:tr w:rsidR="00C80C9E" w:rsidRPr="00C80C9E" w:rsidTr="00C540D4">
        <w:trPr>
          <w:jc w:val="right"/>
        </w:trPr>
        <w:tc>
          <w:tcPr>
            <w:tcW w:w="5100" w:type="dxa"/>
            <w:vAlign w:val="center"/>
          </w:tcPr>
          <w:p w:rsidR="00C80C9E" w:rsidRPr="00A81930" w:rsidRDefault="007A0BAD" w:rsidP="007A0B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78.652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1.25  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3030        0.999999999995170 | 4.830025268631744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.999999999994366 | 5.633715716157894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2.999999999994079 | 5.921041434930885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3.999999999993974 | 6.02584648845550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4.999999999993952 | 6.048495038157853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5.999999999994150 | 5.849543072145025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6.999999999994651 | 5.348610443434154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7.999999999994565 | 5.43476375014506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8.999999999994385 | 5.61506396934419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9.999999999994118 | 5.881517495254229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0.999999999993971 | 6.02895511292445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1.999999999993975 | 6.02540239924565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8" w:type="dxa"/>
            <w:vAlign w:val="center"/>
          </w:tcPr>
          <w:p w:rsidR="00C80C9E" w:rsidRPr="00A81930" w:rsidRDefault="007A0BAD" w:rsidP="00A64DE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10.6875        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1.75</w:t>
            </w:r>
            <w:r w:rsidR="00A64DE1"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196        0.999999999999332 | 6.67910171614494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1.999999999999234 | 7.65831842386433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2.999999999999216 | 7.84261544595210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3.999999999999226 | 7.736034035588091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4.999999999999234 | 7.65609797781508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5.999999999999253 | 7.469580509678053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6.999999999999305 | 6.945555242054979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7.999999999999314 | 6.856737400084967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8.999999999999311 | 6.89226453687297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9.999999999999286 | 7.140954494389007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10.999999999999284 | 7.158718062783009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        11.999999999999286 | 7.140954494389007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B531E7" w:rsidRPr="00C80C9E" w:rsidTr="00C540D4">
        <w:trPr>
          <w:jc w:val="right"/>
        </w:trPr>
        <w:tc>
          <w:tcPr>
            <w:tcW w:w="5100" w:type="dxa"/>
            <w:vAlign w:val="center"/>
          </w:tcPr>
          <w:p w:rsidR="00B531E7" w:rsidRPr="00A81930" w:rsidRDefault="007A0BAD" w:rsidP="007A0B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78.4431 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1.26  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3005        0.999999999995136 | 4.863998093185273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.999999999994324 | 5.67634828030350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2.999999999994035 | 5.964562177496191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3.999999999993931 | 6.06892314181095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4.999999999993909 | 6.091127602303459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5.999999999994111 | 5.88862292261183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6.999999999994609 | 5.39124300757976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7.999999999994526 | 5.47384360061187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8.999999999994342 | 5.657696533489798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9.999999999994074 | 5.92592641623923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0.999999999993928 | 6.07158767707005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        11.999999999993930 | 6.06981132023065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8" w:type="dxa"/>
            <w:vAlign w:val="center"/>
          </w:tcPr>
          <w:p w:rsidR="00B531E7" w:rsidRPr="00A81930" w:rsidRDefault="00A64DE1" w:rsidP="00A64DE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0.5925      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1.76   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 xml:space="preserve"> = 197        0.999999999999935 | 6.517009154549669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1.999999999999992 | 7.549516567451064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5        3.000000000000000 | -4.44089209850062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6        4.000000000000018 | -1.776356839400250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4.999999999999970 | 3.01980662698042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5.999999999999965 | 3.463895836830488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7.000000000000020 | -1.95399252334027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7.999999999999925 | 7.460698725481052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8.999999999999934 | 6.572520305780927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10.000000000000030 | -3.01980662698042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10.999999999999959 | 4.08562073062057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        12.000000000000014 | -1.421085471520200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A64DE1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B531E7" w:rsidRPr="00C80C9E" w:rsidTr="00C540D4">
        <w:trPr>
          <w:jc w:val="right"/>
        </w:trPr>
        <w:tc>
          <w:tcPr>
            <w:tcW w:w="5100" w:type="dxa"/>
            <w:vAlign w:val="center"/>
          </w:tcPr>
          <w:p w:rsidR="00B531E7" w:rsidRPr="00A81930" w:rsidRDefault="007A0BAD" w:rsidP="007A0BA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0.433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1.27   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 xml:space="preserve"> = 4726        0.999999999999964 | 3.597122599785507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2.000000000000001 | -8.88178419700125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6        3.000000000000024 | -2.398081733190338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3.999999999999989 | 1.110223024625157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5.000000000000003 | -2.664535259100376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5        5.999999999999940 | 5.950795411990839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7.000000000000054 | -5.417888360170764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8.000000000000007 | -7.105427357601002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5        8.999999999999996 | 3.552713678800501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5        10.000000000000014 | -1.421085471520200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10.999999999999975 | 2.486899575160351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        12.000000000000053 | -5.329070518200751</w:t>
            </w:r>
            <w:r w:rsidRPr="007A0B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A0BAD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  <w:vAlign w:val="center"/>
          </w:tcPr>
          <w:p w:rsidR="00B531E7" w:rsidRPr="00A81930" w:rsidRDefault="00A64DE1" w:rsidP="00A64DE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0.518       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1.77   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214        0.999999999999940 | 5.950795411990839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2.000000000000024 | -2.353672812205332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2.999999999999990 | 1.021405182655144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4.000000000000003 | -2.66453525910037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5        4.999999999999969 | 3.108624468950438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6.000000000000044 | -4.44089209850062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7.000000000000022 | -2.220446049250313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7.999999999999929 | 7.105427357601002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9.000000000000004 | -3.552713678800501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5        10.000000000000023 | -2.309263891220326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10.999999999999957 | 4.263256414560601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12.000000000000012 | -1.243449787580175</w:t>
            </w:r>
            <w:r w:rsidRPr="00A64D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</w:tbl>
    <w:p w:rsidR="0076597F" w:rsidRDefault="00C540D4">
      <w:r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5100"/>
        <w:gridCol w:w="5248"/>
      </w:tblGrid>
      <w:tr w:rsidR="0076597F" w:rsidRPr="00C80C9E" w:rsidTr="0076597F">
        <w:trPr>
          <w:jc w:val="right"/>
        </w:trPr>
        <w:tc>
          <w:tcPr>
            <w:tcW w:w="10348" w:type="dxa"/>
            <w:gridSpan w:val="2"/>
            <w:tcBorders>
              <w:top w:val="nil"/>
              <w:left w:val="nil"/>
              <w:right w:val="nil"/>
            </w:tcBorders>
          </w:tcPr>
          <w:p w:rsidR="0076597F" w:rsidRPr="0076597F" w:rsidRDefault="0076597F" w:rsidP="007659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оптимального веса, для блочной релаксации</w:t>
            </w:r>
          </w:p>
        </w:tc>
      </w:tr>
      <w:tr w:rsidR="0076597F" w:rsidRPr="00C80C9E" w:rsidTr="0076597F">
        <w:trPr>
          <w:jc w:val="right"/>
        </w:trPr>
        <w:tc>
          <w:tcPr>
            <w:tcW w:w="5100" w:type="dxa"/>
          </w:tcPr>
          <w:p w:rsidR="0076597F" w:rsidRDefault="00D013AB" w:rsidP="007659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 w:rsidR="0076597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</w:tcPr>
          <w:p w:rsidR="0076597F" w:rsidRDefault="00D013AB" w:rsidP="0076597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 w:rsidR="007659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6597F" w:rsidRPr="00C80C9E" w:rsidTr="0076597F">
        <w:trPr>
          <w:jc w:val="right"/>
        </w:trPr>
        <w:tc>
          <w:tcPr>
            <w:tcW w:w="5100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8.99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2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83        0.999999999999442 | 5.57554002966753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.999999999999337 | 6.62803145701218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2.999999999999344 | 6.55919762948542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3.999999999999330 | 6.70130617663744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4.999999999999342 | 6.581402089977928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5.999999999999346 | 6.53699316899292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6.999999999999432 | 5.67546010188380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7.999999999999410 | 5.89750470680883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8.999999999999419 | 5.808686864838819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9.999999999999389 | 6.11066752753686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0.999999999999400 | 6.00408611717284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1.999999999999389 | 6.11066752753686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48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8.95  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66        0.999999999999483 | 5.17252907172860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.999999999999400 | 5.99520433297584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2.999999999999365 | 6.35491659295439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3.999999999999385 | 6.15063555642336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4.999999999999374 | 6.261657858885883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5.999999999999385 | 6.14619466432486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6.999999999999482 | 5.17808018685173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7.999999999999473 | 5.266898028821743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8.999999999999449 | 5.5067062021407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9.999999999999449 | 5.5067062021407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0.999999999999432 | 5.68434188608080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        11.999999999999433 | 5.666578317686799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76597F" w:rsidRPr="00C80C9E" w:rsidTr="0076597F">
        <w:trPr>
          <w:jc w:val="right"/>
        </w:trPr>
        <w:tc>
          <w:tcPr>
            <w:tcW w:w="5100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04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3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77        0.999999999999925 | 7.46069872548105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.999999999999986 | 1.44328993201270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2.999999999999920 | 7.99360577730112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3.999999999999936 | 6.439293542825908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4.999999999999914 | 8.61533067109121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5.999999999999978 | 2.220446049250313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6.999999999999917 | 8.34887714518117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7.999999999999919 | 8.08242361927114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8.999999999999995 | 5.32907051820075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9.999999999999975 | 2.48689957516035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999999999999918 | 8.17124146124115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1.999999999999977 | 2.30926389122032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0.6 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1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61        0.999999999999934 | 6.63913368725843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2.000000000000009 | -9.32587340685131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2.999999999999988 | 1.154631945610163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3.999999999999954 | 4.574118861455645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4.999999999999972 | 2.753353101070388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6.000000000000059 | -5.86197757002082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6.999999999999957 | 4.26325641456060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7.999999999999980 | 1.9539925233402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9.000000000000036 | -3.55271367880050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9.999999999999986 | 1.42108547152020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999999999999975 | 2.48689957516035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2.000000000000011 | -1.06581410364015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76597F" w:rsidRPr="00C80C9E" w:rsidTr="0076597F">
        <w:trPr>
          <w:jc w:val="right"/>
        </w:trPr>
        <w:tc>
          <w:tcPr>
            <w:tcW w:w="5100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0.54 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4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90        0.999999999999991 | 9.10382880192628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2.000000000000030 | -2.97539770599542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2.999999999999978 | 2.176037128265307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4.000000000000004 | -4.44089209850062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4.999999999999953 | 4.70734562441066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6.000000000000021 | -2.13162820728030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6.999999999999973 | 2.6645352591003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7.999999999999960 | 3.99680288865056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9.000000000000030 | -3.01980662698042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000000000000060 | -6.03961325396085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999999999999959 | 4.0856207306205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2.000000000000037 | -3.73034936274052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76597F" w:rsidRPr="00A81930" w:rsidRDefault="00D013AB" w:rsidP="00D013A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0.55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.72       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 xml:space="preserve"> = 173        1.000000000000071 | -7.083222897108499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.999999999999972 | 2.77555756156289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3.000000000000024 | -2.44249065417534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4.000000000000060 | -5.950795411990839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4.999999999999991 | 8.88178419700125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5.999999999999932 | 6.838973831690964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7.000000000000032 | -3.19744231092045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7.999999999999988 | 1.154631945610163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8.999999999999964 | 3.552713678800501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000000000000048 | -4.796163466380676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        10.999999999999993 | 7.105427357601002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5        12.000000000000014 | -1.421085471520200</w:t>
            </w:r>
            <w:r w:rsidRPr="00D013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013AB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</w:tbl>
    <w:p w:rsidR="004042C0" w:rsidRDefault="004042C0">
      <w:r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5100"/>
        <w:gridCol w:w="5248"/>
      </w:tblGrid>
      <w:tr w:rsidR="004042C0" w:rsidRPr="00C80C9E" w:rsidTr="00CC7450">
        <w:trPr>
          <w:jc w:val="right"/>
        </w:trPr>
        <w:tc>
          <w:tcPr>
            <w:tcW w:w="10348" w:type="dxa"/>
            <w:gridSpan w:val="2"/>
            <w:tcBorders>
              <w:top w:val="nil"/>
              <w:left w:val="nil"/>
              <w:right w:val="nil"/>
            </w:tcBorders>
          </w:tcPr>
          <w:p w:rsidR="004042C0" w:rsidRPr="0076597F" w:rsidRDefault="004042C0" w:rsidP="00CC745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оптимального веса, для блочной релаксации</w:t>
            </w:r>
          </w:p>
        </w:tc>
      </w:tr>
      <w:tr w:rsidR="004042C0" w:rsidRPr="00C80C9E" w:rsidTr="00CC7450">
        <w:trPr>
          <w:jc w:val="right"/>
        </w:trPr>
        <w:tc>
          <w:tcPr>
            <w:tcW w:w="5100" w:type="dxa"/>
          </w:tcPr>
          <w:p w:rsidR="004042C0" w:rsidRDefault="004042C0" w:rsidP="00CC745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8" w:type="dxa"/>
          </w:tcPr>
          <w:p w:rsidR="004042C0" w:rsidRDefault="004042C0" w:rsidP="00CC745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042C0" w:rsidRPr="00C80C9E" w:rsidTr="00CC7450">
        <w:trPr>
          <w:jc w:val="right"/>
        </w:trPr>
        <w:tc>
          <w:tcPr>
            <w:tcW w:w="5100" w:type="dxa"/>
          </w:tcPr>
          <w:p w:rsidR="004042C0" w:rsidRPr="00A81930" w:rsidRDefault="004042C0" w:rsidP="004042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8.13 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.71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42        0.999999999999561 | 4.386491170293993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1.999999999999500 | 5.000444502911705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2.999999999999479 | 5.20916643154123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3.999999999999467 | 5.32907051820075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4.999999999999485 | 5.15143483426072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5.999999999999506 | 4.93827201353269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6.999999999999554 | 4.458655666894629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7.999999999999551 | 4.49418280368263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8.999999999999563 | 4.36983782492461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9.999999999999536 | 4.63629135083465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10.999999999999531 | 4.68958205601666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        11.999999999999533 | 4.671818487622659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48" w:type="dxa"/>
          </w:tcPr>
          <w:p w:rsidR="004042C0" w:rsidRPr="00A81930" w:rsidRDefault="00C31AFF" w:rsidP="00C31A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6817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 xml:space="preserve"> = 9.18      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 xml:space="preserve"> = 1.72       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 xml:space="preserve"> = 164        0.999999999999453 | 5.466738173254271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1.999999999999367 | 6.330491686412643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2.999999999999333 | 6.674660824046441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3.999999999999321 | 6.790124018607457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4.999999999999317 | 6.830092047493963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5.999999999999344 | 6.563638521583925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6.999999999999456 | 5.435651928564766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7.999999999999450 | 5.497824417943775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8.999999999999426 | 5.737632591262809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9.999999999999396 | 6.039613253960852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10.999999999999382 | 6.181721801112872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        11.999999999999384 | 6.163958232718869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68176D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4042C0" w:rsidRPr="00C80C9E" w:rsidTr="00CC7450">
        <w:trPr>
          <w:jc w:val="right"/>
        </w:trPr>
        <w:tc>
          <w:tcPr>
            <w:tcW w:w="5100" w:type="dxa"/>
          </w:tcPr>
          <w:p w:rsidR="004042C0" w:rsidRPr="00A81930" w:rsidRDefault="004042C0" w:rsidP="004042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0.487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.72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35        1.000000000000020 | -1.976196983832779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2.000000000000021 | -2.1316282072803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2.999999999999957 | 4.307665335545607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000000000000021 | -2.1316282072803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999999999999975 | 2.48689957516035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5.999999999999985 | 1.509903313490213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6.999999999999946 | 5.41788836017076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7.999999999999976 | 2.398081733190338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9.000000000000055 | -5.5067062021407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10.000000000000011 | -1.06581410364015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10.999999999999947 | 5.32907051820075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12.000000000000034 | -3.3750779948604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4042C0" w:rsidRPr="00A81930" w:rsidRDefault="00C31AFF" w:rsidP="00C31A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31A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 xml:space="preserve"> = 0.6        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 xml:space="preserve"> = 1.73        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 xml:space="preserve"> = 161        1.000000000000035 | -3.463895836830488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1.999999999999936 | 6.394884621840902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3.000000000000017 | -1.687538997430238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3.999999999999997 | 3.108624468950438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5        4.999999999999968 | 3.197442310920451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5.999999999999935 | 6.483702463810914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7.000000000000013 | -1.332267629550188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7.999999999999917 | 8.260059303211165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8.999999999999973 | 2.664535259100376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10.000000000000027 | -2.664535259100376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10.999999999999982 | 1.776356839400250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        11.999999999999964 | 3.552713678800501</w:t>
            </w:r>
            <w:r w:rsidRPr="00C31A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31AFF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4042C0" w:rsidRPr="00C80C9E" w:rsidTr="00CC7450">
        <w:trPr>
          <w:jc w:val="right"/>
        </w:trPr>
        <w:tc>
          <w:tcPr>
            <w:tcW w:w="5100" w:type="dxa"/>
          </w:tcPr>
          <w:p w:rsidR="004042C0" w:rsidRPr="00A81930" w:rsidRDefault="004042C0" w:rsidP="004042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0.48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.73 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44        1.000000000000008 | -8.43769498715119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5        2.000000000000025 | -2.48689957516035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2.999999999999960 | 4.04121180963557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000000000000014 | -1.42108547152020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999999999999980 | 1.9539925233402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6.000000000000009 | -8.881784197001252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5        6.999999999999946 | 5.41788836017076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7.999999999999983 | 1.687538997430238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9.000000000000057 | -5.6843418860808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9.999999999999998 | 1.77635683940025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5        10.999999999999957 | 4.2632564145606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12.000000000000034 | -3.3750779948604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4042C0" w:rsidRPr="00A81930" w:rsidRDefault="004042C0" w:rsidP="004042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0.51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.74       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= 174        1.000000000000041 | -4.0856207306205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1.999999999999948 | 5.21804821573823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3.000000000000048 | -4.75175454539567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000000000000021 | -2.1316282072803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4.999999999999963 | 3.73034936274052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5.999999999999956 | 4.352074256530614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7.000000000000008 | -7.993605777301127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5        7.999999999999938 | 6.217248937900877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4        8.999999999999996 | 3.552713678800501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5        10.000000000000041 | -4.085620730620576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Pr="004B0CB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042C0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4B0CBA">
              <w:rPr>
                <w:rFonts w:ascii="Times New Roman" w:hAnsi="Times New Roman" w:cs="Times New Roman"/>
                <w:sz w:val="24"/>
                <w:szCs w:val="24"/>
              </w:rPr>
              <w:t>10.999999999999982 | 1.77635683940025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B0CBA">
              <w:rPr>
                <w:rFonts w:ascii="Times New Roman" w:hAnsi="Times New Roman" w:cs="Times New Roman"/>
                <w:sz w:val="24"/>
                <w:szCs w:val="24"/>
              </w:rPr>
              <w:t>-14        11.999999999999998 | 1.776356839400250</w:t>
            </w:r>
            <w:r w:rsidRPr="004042C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B0CBA">
              <w:rPr>
                <w:rFonts w:ascii="Times New Roman" w:hAnsi="Times New Roman" w:cs="Times New Roman"/>
                <w:sz w:val="24"/>
                <w:szCs w:val="24"/>
              </w:rPr>
              <w:t>-15</w:t>
            </w:r>
          </w:p>
        </w:tc>
      </w:tr>
    </w:tbl>
    <w:p w:rsidR="00541DE6" w:rsidRDefault="00541DE6"/>
    <w:tbl>
      <w:tblPr>
        <w:tblStyle w:val="ad"/>
        <w:tblW w:w="0" w:type="auto"/>
        <w:tblInd w:w="-572" w:type="dxa"/>
        <w:tblLook w:val="04A0" w:firstRow="1" w:lastRow="0" w:firstColumn="1" w:lastColumn="0" w:noHBand="0" w:noVBand="1"/>
      </w:tblPr>
      <w:tblGrid>
        <w:gridCol w:w="2441"/>
        <w:gridCol w:w="1869"/>
        <w:gridCol w:w="1869"/>
        <w:gridCol w:w="1869"/>
        <w:gridCol w:w="1869"/>
      </w:tblGrid>
      <w:tr w:rsidR="00541DE6" w:rsidTr="00541DE6">
        <w:tc>
          <w:tcPr>
            <w:tcW w:w="2441" w:type="dxa"/>
          </w:tcPr>
          <w:p w:rsidR="00541DE6" w:rsidRP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 = 1.73</w:t>
            </w:r>
          </w:p>
        </w:tc>
        <w:tc>
          <w:tcPr>
            <w:tcW w:w="1869" w:type="dxa"/>
          </w:tcPr>
          <w:p w:rsidR="00541DE6" w:rsidRP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2</w:t>
            </w:r>
          </w:p>
        </w:tc>
        <w:tc>
          <w:tcPr>
            <w:tcW w:w="1869" w:type="dxa"/>
          </w:tcPr>
          <w:p w:rsidR="00541DE6" w:rsidRP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3</w:t>
            </w:r>
          </w:p>
        </w:tc>
        <w:tc>
          <w:tcPr>
            <w:tcW w:w="1869" w:type="dxa"/>
          </w:tcPr>
          <w:p w:rsidR="00541DE6" w:rsidRP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4</w:t>
            </w:r>
          </w:p>
        </w:tc>
        <w:tc>
          <w:tcPr>
            <w:tcW w:w="1869" w:type="dxa"/>
          </w:tcPr>
          <w:p w:rsidR="00541DE6" w:rsidRP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6</w:t>
            </w:r>
          </w:p>
        </w:tc>
      </w:tr>
      <w:tr w:rsidR="00541DE6" w:rsidTr="00541DE6">
        <w:tc>
          <w:tcPr>
            <w:tcW w:w="2441" w:type="dxa"/>
          </w:tcPr>
          <w:p w:rsid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869" w:type="dxa"/>
          </w:tcPr>
          <w:p w:rsid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7</w:t>
            </w:r>
          </w:p>
        </w:tc>
        <w:tc>
          <w:tcPr>
            <w:tcW w:w="1869" w:type="dxa"/>
          </w:tcPr>
          <w:p w:rsid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8</w:t>
            </w:r>
          </w:p>
        </w:tc>
        <w:tc>
          <w:tcPr>
            <w:tcW w:w="1869" w:type="dxa"/>
          </w:tcPr>
          <w:p w:rsid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4</w:t>
            </w:r>
          </w:p>
        </w:tc>
        <w:tc>
          <w:tcPr>
            <w:tcW w:w="1869" w:type="dxa"/>
          </w:tcPr>
          <w:p w:rsidR="00541DE6" w:rsidRDefault="00541DE6" w:rsidP="00541D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1</w:t>
            </w:r>
          </w:p>
        </w:tc>
      </w:tr>
    </w:tbl>
    <w:p w:rsidR="0076597F" w:rsidRPr="004042C0" w:rsidRDefault="0076597F">
      <w:r w:rsidRPr="004042C0"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5100"/>
        <w:gridCol w:w="5248"/>
      </w:tblGrid>
      <w:tr w:rsidR="00C540D4" w:rsidTr="0076597F">
        <w:trPr>
          <w:trHeight w:val="415"/>
          <w:jc w:val="right"/>
        </w:trPr>
        <w:tc>
          <w:tcPr>
            <w:tcW w:w="51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540D4" w:rsidRPr="00C540D4" w:rsidRDefault="009B58BB" w:rsidP="009D2E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042C0">
              <w:lastRenderedPageBreak/>
              <w:br w:type="page"/>
            </w:r>
            <w:r w:rsidR="00C540D4" w:rsidRPr="004042C0">
              <w:br w:type="page"/>
            </w:r>
            <w:r w:rsidR="00C540D4"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 </w:t>
            </w:r>
            <w:r w:rsid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  <w:tc>
          <w:tcPr>
            <w:tcW w:w="52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540D4" w:rsidRDefault="00C540D4" w:rsidP="009D2EE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4</w:t>
            </w:r>
          </w:p>
        </w:tc>
      </w:tr>
      <w:tr w:rsidR="00C540D4" w:rsidRPr="00A81930" w:rsidTr="0076597F">
        <w:trPr>
          <w:jc w:val="right"/>
        </w:trPr>
        <w:tc>
          <w:tcPr>
            <w:tcW w:w="5100" w:type="dxa"/>
            <w:vAlign w:val="center"/>
          </w:tcPr>
          <w:p w:rsidR="00C540D4" w:rsidRPr="00A81930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77.771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0.1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 xml:space="preserve"> = 28592        0.999999999995172 | 4.828359934094806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.999999999994364 | 5.635714117602220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2.999999999994089 | 5.911271472314183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3.999999999993990 | 6.010303366110747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4.999999999993962 | 6.037836897121451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5.999999999994168 | 5.831779503751022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6.999999999994666 | 5.333511410299252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7.999999999994567 | 5.432987393305666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8.999999999994378 | 5.622169396701793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9.999999999994126 | 5.87441206789662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0.999999999993985 | 6.01474425820924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        11.999999999993989 | 6.01119154453044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540D4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8" w:type="dxa"/>
            <w:vAlign w:val="center"/>
          </w:tcPr>
          <w:p w:rsidR="00C540D4" w:rsidRPr="00A81930" w:rsidRDefault="00C540D4" w:rsidP="00C540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7.611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0.1      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25182        0.999999999995185 | 4.815259302404229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.999999999994392 | 5.608180586591516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2.999999999994105 | 5.894840171549731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3.999999999993999 | 6.000977492703896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4.999999999993972 | 6.028066934504750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5.999999999994199 | 5.80069325906151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6.999999999994694 | 5.305977879288548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7.999999999994579 | 5.420552895429864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8.999999999994396 | 5.604405828307790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9.999999999994150 | 5.849543072145025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0.999999999994010 | 5.989875262457645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1.999999999994005 | 5.995204332975845</w:t>
            </w:r>
            <w:r w:rsidRPr="00C540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</w:tr>
      <w:tr w:rsidR="00C540D4" w:rsidRPr="00A81930" w:rsidTr="0076597F">
        <w:trPr>
          <w:jc w:val="right"/>
        </w:trPr>
        <w:tc>
          <w:tcPr>
            <w:tcW w:w="5100" w:type="dxa"/>
            <w:vAlign w:val="center"/>
          </w:tcPr>
          <w:p w:rsidR="00C540D4" w:rsidRPr="00E920A5" w:rsidRDefault="00E920A5" w:rsidP="00E920A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7.732 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0.2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13535        0.999999999995182 | 4.818034859965792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.999999999994376 | 5.624167798146118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2.999999999994103 | 5.897060617598981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3.999999999994002 | 5.997868868234946e-12        4.999999999993975 | 6.024514220825949e-12        5.999999999994180 | 5.820233184294921e-12        6.999999999994678 | 5.321965090843150e-12        7.999999999994579 | 5.420552895429864e-12        8.999999999994399 | 5.600853114628990e-12        9.999999999994147 | 5.853095785823825e-12        10.999999999994003 | 5.996980689815246e-12        11.999999999994007 | 5.993427976136445e-12</w:t>
            </w:r>
          </w:p>
        </w:tc>
        <w:tc>
          <w:tcPr>
            <w:tcW w:w="5248" w:type="dxa"/>
            <w:vAlign w:val="center"/>
          </w:tcPr>
          <w:p w:rsidR="00C540D4" w:rsidRPr="00E920A5" w:rsidRDefault="00E920A5" w:rsidP="00E920A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7.274 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0.2 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11920        0.999999999995216 | 4.783617946202412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.999999999994429 | 5.570877092964110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2.999999999994145 | 5.854872142663226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3.999999999994039 | 5.961453553027241e-12        4.999999999994009 | 5.990763440877345e-12        5.999999999994237 | 5.763389765434113e-12        6.999999999994730 | 5.269562564080843e-12        7.999999999994617 | 5.383249401802459e-12        8.999999999994436 | 5.563549621001584e-12        9.999999999994191 | 5.808686864838819e-12        10.999999999994049 | 5.950795411990839e-12        11.999999999994044 | 5.956124482509040e-12</w:t>
            </w:r>
          </w:p>
        </w:tc>
      </w:tr>
      <w:tr w:rsidR="00C540D4" w:rsidRPr="00A81930" w:rsidTr="0076597F">
        <w:trPr>
          <w:jc w:val="right"/>
        </w:trPr>
        <w:tc>
          <w:tcPr>
            <w:tcW w:w="5100" w:type="dxa"/>
            <w:vAlign w:val="center"/>
          </w:tcPr>
          <w:p w:rsidR="00C540D4" w:rsidRPr="00E920A5" w:rsidRDefault="00E920A5" w:rsidP="00E920A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7.383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0.3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8519        0.999999999995201 | 4.798939023942239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.999999999994399 | 5.601297203838840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2.999999999994130 | 5.870415265007978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3.999999999994030 | 5.969891248014392e-12        4.999999999994005 | 5.995204332975845e-12        5.999999999994207 | 5.792699653284217e-12        6.999999999994704 | 5.296207916671847e-12        7.999999999994604 | 5.395683899678261e-12        8.999999999994426 | 5.574207762037986e-12        9.999999999994175 | 5.824674076393421e-12        10.999999999994037 | 5.963229909866641e-12        11.999999999994039 | 5.961453553027241e-12</w:t>
            </w:r>
          </w:p>
        </w:tc>
        <w:tc>
          <w:tcPr>
            <w:tcW w:w="5248" w:type="dxa"/>
            <w:vAlign w:val="center"/>
          </w:tcPr>
          <w:p w:rsidR="00C540D4" w:rsidRPr="00E920A5" w:rsidRDefault="00E920A5" w:rsidP="00E920A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7.133 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0.3       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 xml:space="preserve"> = 7499        0.999999999995221 | 4.778955009498986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1.999999999994434 | 5.565770067050835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2.999999999994152 | 5.848210804515475</w:t>
            </w:r>
            <w:r w:rsidRPr="00E920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E920A5">
              <w:rPr>
                <w:rFonts w:ascii="Times New Roman" w:hAnsi="Times New Roman" w:cs="Times New Roman"/>
                <w:sz w:val="24"/>
                <w:szCs w:val="24"/>
              </w:rPr>
              <w:t>-12        3.999999999994046 | 5.954348125669640e-12        4.999999999994020 | 5.980105299840943e-12        5.999999999994247 | 5.752731624397711e-12        6.999999999994738 | 5.261568958303542e-12        7.999999999994626 | 5.374367617605458e-12        8.999999999994447 | 5.552891479965183e-12        9.999999999994200 | 5.799805080641818e-12        10.999999999994060 | 5.940137270954438e-12        11.999999999994058 | 5.941913627793838e-12</w:t>
            </w:r>
          </w:p>
        </w:tc>
      </w:tr>
      <w:tr w:rsidR="00E920A5" w:rsidRPr="00A81930" w:rsidTr="0076597F">
        <w:trPr>
          <w:jc w:val="right"/>
        </w:trPr>
        <w:tc>
          <w:tcPr>
            <w:tcW w:w="5100" w:type="dxa"/>
            <w:vAlign w:val="center"/>
          </w:tcPr>
          <w:p w:rsidR="00E920A5" w:rsidRPr="00D54358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5.982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4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6014        0.999999999995276 | 4.72410999208250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485 | 5.51492185252300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224 | 5.77582426330991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126 | 5.87441206789662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4.999999999994102 | 5.89750470680883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5.999999999994300 | 5.70032909763540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6.999999999994790 | 5.210054609960935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7.999999999994690 | 5.309530592967349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8.999999999994518 | 5.48183720638917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9.999999999994269 | 5.73052716390520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-12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4138 | 5.86197757002082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1.999999999994138 | 5.86197757002082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8" w:type="dxa"/>
            <w:vAlign w:val="center"/>
          </w:tcPr>
          <w:p w:rsidR="00E920A5" w:rsidRPr="00D54358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6.555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4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5290        0.999999999995261 | 4.73909800291494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481 | 5.51891865541165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201 | 5.79891690222211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4095 | 5.904610134166433e-12        4.999999999994071 | 5.928590951498336e-12        5.999999999994297 | 5.702993632894504e-12        6.999999999994786 | 5.214495502059435e-12        7.999999999994674 | 5.325517804521951e-12        8.999999999994499 | 5.501377131622576e-12        9.999999999994253 | 5.746514375459810e-12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4117 | 5.883293852093630e-12        11.999999999994113 | 5.886846565772430e-12</w:t>
            </w:r>
          </w:p>
        </w:tc>
      </w:tr>
      <w:tr w:rsidR="00E920A5" w:rsidRPr="00A81930" w:rsidTr="0076597F">
        <w:trPr>
          <w:jc w:val="right"/>
        </w:trPr>
        <w:tc>
          <w:tcPr>
            <w:tcW w:w="5100" w:type="dxa"/>
            <w:vAlign w:val="center"/>
          </w:tcPr>
          <w:p w:rsidR="00E920A5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5.052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5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4511        0.999999999995377 | 4.62252458532930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603 | 5.397016167307811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349 | 5.65059110613219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253 | 5.746514375459810e-12        4.999999999994231 | 5.768718835952313e-12        5.999999999994424 | 5.575984118877386e-12        6.999999999994906 | 5.093703236980218e-12        7.999999999994807 | 5.193179219986632e-12        8.999999999994641 | 5.359268584470556e-12        9.999999999994399 | 5.600853114628990e-12        10.999999999994269 | 5.730527163905208e-12        11.999999999994271 | 5.728750807065808e-12</w:t>
            </w:r>
          </w:p>
        </w:tc>
        <w:tc>
          <w:tcPr>
            <w:tcW w:w="5248" w:type="dxa"/>
            <w:vAlign w:val="center"/>
          </w:tcPr>
          <w:p w:rsidR="00E920A5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5.063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5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3965        0.999999999995328 | 4.67204053222758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560 | 5.44031486526819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285 | 5.714984041560456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179 | 5.820677273504771e-12        4.999999999994158 | 5.841549466367724e-12        5.999999999994380 | 5.619504861442692e-12        6.999999999994863 | 5.137223979545524e-12        7.999999999994754 | 5.246469925168640e-12        8.999999999994584 | 5.416112003331364e-12        9.999999999994342 | 5.657696533489798e-12        10.999999999994206 | 5.794476010123617e-12        11.999999999994202 | 5.798028723802418e-12</w:t>
            </w:r>
          </w:p>
        </w:tc>
      </w:tr>
      <w:tr w:rsidR="00E920A5" w:rsidRPr="00A81930" w:rsidTr="0076597F">
        <w:trPr>
          <w:jc w:val="right"/>
        </w:trPr>
        <w:tc>
          <w:tcPr>
            <w:tcW w:w="5100" w:type="dxa"/>
            <w:vAlign w:val="center"/>
          </w:tcPr>
          <w:p w:rsidR="00E920A5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3.4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6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3509        0.999999999995492 | 4.50761650228059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736 | 5.26378940435279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492 | 5.50759438056047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3.999999999994398 | 5.602185382258540e-12        4.999999999994379 | 5.621281218282093e-12        5.999999999994565 | 5.434763750145066e-12        6.999999999995037 | 4.963141009284300e-12        7.999999999994940 | 5.059952457031613e-12        8.999999999994779 | 5.220712750997336e-12        9.999999999994543 | 5.456968210637569e-12        10.999999999994420 | 5.579536832556187e-12        11.999999999994420 | 5.579536832556187e-12</w:t>
            </w:r>
          </w:p>
        </w:tc>
        <w:tc>
          <w:tcPr>
            <w:tcW w:w="5248" w:type="dxa"/>
            <w:vAlign w:val="center"/>
          </w:tcPr>
          <w:p w:rsidR="00E920A5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3.401 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6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3082        0.999999999995435 | 4.564904010351256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686 | 5.31374944046092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419 | 5.58131318939558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316 | 5.683897796870951e-12        4.999999999994297 | 5.702993632894504e-12        5.999999999994514 | 5.486278098487674e-12        6.999999999994985 | 5.014655357626907e-12        7.999999999994880 | 5.120348589571222e-12        8.999999999994715 | 5.284661597215745e-12        9.999999999994479 | 5.520917056855978e-12        10.999999999994348 | 5.652367462971597e-12        11.999999999994344 | 5.655920176650397e-12</w:t>
            </w:r>
          </w:p>
        </w:tc>
      </w:tr>
      <w:tr w:rsidR="00D54358" w:rsidRPr="00A81930" w:rsidTr="0076597F">
        <w:trPr>
          <w:jc w:val="right"/>
        </w:trPr>
        <w:tc>
          <w:tcPr>
            <w:tcW w:w="5100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0.474 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7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2794        0.999999999995674 | 4.32553992624207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948 | 5.051514762044462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718 | 5.282441151166495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626 | 5.373923528395608e-12        4.999999999994609 | 5.391243007579760e-12        5.999999999994786 | 5.213607323639735e-12        6.999999999995242 | 4.757971794333571e-12        7.999999999995148 | 4.852118706821784e-12        8.999999999994998 | 5.002220859751105e-12        9.999999999994770 | 5.229594535194337e-12        10.999999999994655 | 5.345057729755354e-12        11.999999999994653 | 5.346834086594754e-12</w:t>
            </w:r>
          </w:p>
        </w:tc>
        <w:tc>
          <w:tcPr>
            <w:tcW w:w="5248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71.046 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7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2452        0.999999999995610 | 4.39015490627525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4891 | 5.109468403929895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634 | 5.36592992261830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4535 | 5.464961816414871e-12        4.999999999994518 | 5.481837206389173e-12        5.999999999994726 | 5.274003456179344e-12        6.999999999995182 | 4.818367926873179e-12        7.999999999995079 | 4.920508445138694e-12        8.999999999994927 | 5.073275133327115e-12        9.999999999994698 | 5.302425165609748e-12        10.999999999994571 | 5.428546501207165e-12        11.999999999994568 | 5.432099214885966e-12</w:t>
            </w:r>
          </w:p>
        </w:tc>
      </w:tr>
      <w:tr w:rsidR="00D54358" w:rsidRPr="00A81930" w:rsidTr="0076597F">
        <w:trPr>
          <w:jc w:val="right"/>
        </w:trPr>
        <w:tc>
          <w:tcPr>
            <w:tcW w:w="5100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67.713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8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2256        0.999999999995812 | 4.18831636039840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108 | 4.891864691103365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889 | 5.111466805374221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4800 | 5.199840558134383e-12        4.999999999994786 | 5.214495502059435e-12        5.999999999994954 | 5.045741602316411e-12        6.999999999995399 | 4.600764214046649e-12        7.999999999995306 | 4.694022948115162e-12        8.999999999995163 | 4.837019673686882e-12        9.999999999994943 | 5.057287921772513e-12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4834 | 5.165645688975928e-12        11.999999999994833 | 5.167422045815329e-12</w:t>
            </w:r>
          </w:p>
        </w:tc>
        <w:tc>
          <w:tcPr>
            <w:tcW w:w="5248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67.546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8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979        0.999999999995803 | 4.19675405538555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116 | 4.884093129930989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4873 | 5.12745401692882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4778 | 5.222045018626886e-12        4.999999999994765 | 5.234923605712538e-12        5.999999999994964 | 5.035971639699710e-12        6.999999999995400 | 4.599876035626949e-12        7.999999999995302 | 4.698463840213662e-12        8.999999999995158 | 4.842348744205083e-12        9.999999999994941 | 5.059064278611913e-12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4822 | 5.178080186851730e-12        11.999999999994820 | 5.179856543691130e-12</w:t>
            </w:r>
          </w:p>
        </w:tc>
      </w:tr>
      <w:tr w:rsidR="00D54358" w:rsidRPr="00A81930" w:rsidTr="0076597F">
        <w:trPr>
          <w:jc w:val="right"/>
        </w:trPr>
        <w:tc>
          <w:tcPr>
            <w:tcW w:w="5100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63.068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9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839        0.999999999996084 | 3.916089674760315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425 | 4.574784995270420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5223 | 4.77706763035712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5139 | 4.860556401808935e-12        4.999999999995129 | 4.870770453635487e-12        5.999999999995285 | 4.715339230187965e-12        6.999999999995704 | 4.296119016089506e-12        7.999999999995616 | 4.384048679639818e-12        8.999999999995486 | 4.513722728916036e-12        9.999999999995278 | 4.721556479125866e-12        10.999999999995183 | 4.817479748453479e-12        11.999999999995179 | 4.821032462132280e-12</w:t>
            </w:r>
          </w:p>
        </w:tc>
        <w:tc>
          <w:tcPr>
            <w:tcW w:w="5248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63.35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0.9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611        0.999999999996051 | 3.949285343196607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405 | 4.59543514352844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5176 | 4.824141086601230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5086 | 4.914291196200793e-12        4.999999999995078 | 4.922284801978094e-12        5.999999999995265 | 4.734879155421368e-12        6.999999999995677 | 4.322764368680510e-12        7.999999999995585 | 4.415134924329323e-12        8.999999999995454 | 4.545697152025241e-12        9.999999999995246 | 4.753530902235070e-12        10.999999999995136 | 4.863665026277886e-12        11.999999999995135 | 4.865441383117286e-12</w:t>
            </w:r>
          </w:p>
        </w:tc>
      </w:tr>
      <w:tr w:rsidR="00D54358" w:rsidRPr="00A81930" w:rsidTr="0076597F">
        <w:trPr>
          <w:jc w:val="right"/>
        </w:trPr>
        <w:tc>
          <w:tcPr>
            <w:tcW w:w="5100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58.963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   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505        0.999999999996397 | 3.602562692606170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789 | 4.211075932403219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5608 | 4.392486374626969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5529 | 4.470646075560580e-12        4.999999999995522 | 4.478195592128031e-12        5.999999999995663 | 4.336975223395712e-12        6.999999999996054 | 3.946176718727656e-12        7.999999999995971 | 4.028777311759768e-12        8.999999999995856 | 4.144240506320784e-12        9.999999999995664 | 4.336087044976011e-12        10.999999999995577 | 4.423128530106624e-12        11.999999999995572 | 4.428457600624824e-12</w:t>
            </w:r>
          </w:p>
        </w:tc>
        <w:tc>
          <w:tcPr>
            <w:tcW w:w="5248" w:type="dxa"/>
            <w:vAlign w:val="center"/>
          </w:tcPr>
          <w:p w:rsidR="00D54358" w:rsidRPr="00E920A5" w:rsidRDefault="00D54358" w:rsidP="00D5435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57.972  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   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 xml:space="preserve"> = 1317        0.999999999996412 | 3.588129793286043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1.999999999995826 | 4.174216527985664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2.999999999995620 | 4.379607787541318</w:t>
            </w:r>
            <w:r w:rsidRPr="00D543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D54358">
              <w:rPr>
                <w:rFonts w:ascii="Times New Roman" w:hAnsi="Times New Roman" w:cs="Times New Roman"/>
                <w:sz w:val="24"/>
                <w:szCs w:val="24"/>
              </w:rPr>
              <w:t>-12        3.999999999995538 | 4.461764291363579e-12        4.999999999995532 | 4.467537451091630e-12        5.999999999995702 | 4.297895372928906e-12        6.999999999996078 | 3.922195901395753e-12        7.999999999995994 | 4.005684672847565e-12        8.999999999995881 | 4.119371510569181e-12        9.999999999995694 | 4.305888978706207e-12        10.999999999995595 | 4.405364961712621e-12        11.999999999995593 | 4.407141318552021e-12</w:t>
            </w:r>
          </w:p>
        </w:tc>
      </w:tr>
      <w:tr w:rsidR="00541DE6" w:rsidRPr="00A81930" w:rsidTr="0076597F">
        <w:trPr>
          <w:jc w:val="right"/>
        </w:trPr>
        <w:tc>
          <w:tcPr>
            <w:tcW w:w="5100" w:type="dxa"/>
            <w:vAlign w:val="center"/>
          </w:tcPr>
          <w:p w:rsidR="00541DE6" w:rsidRPr="00541DE6" w:rsidRDefault="00541DE6" w:rsidP="00541D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52.029 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.1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231        0.999999999996750 | 3.249733815380296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1.999999999996202 | 3.798295011847586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2.999999999996043 | 3.956834859764058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3.999999999995973 | 4.027000954920368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4.999999999995969 | 4.030553668599168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5.999999999996093 | 3.907096868260851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6.999999999996449 | 3.550937321961101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7.999999999996373 | 3.627320666055311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8.999999999996273 | 3.726796649061725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9.999999999996101 | 3.899103262483550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10.999999999996028 | 3.971933892898960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11.999999999996023 | 3.977262963417161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5248" w:type="dxa"/>
            <w:vAlign w:val="center"/>
          </w:tcPr>
          <w:p w:rsidR="00541DE6" w:rsidRPr="00541DE6" w:rsidRDefault="00541DE6" w:rsidP="00541D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51.747  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.1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076        0.999999999996832 | 3.168243445372809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1.999999999996317 | 3.682609772681644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2.999999999996137 | 3.863132036485695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3.999999999996064 | 3.935518577691255e-12        4.999999999996063 | 3.937294934530655e-12        5.999999999996212 | 3.788080960021034e-12        6.999999999996545 | 3.455014052633487e-12        7.999999999996472 | 3.527844683048897e-12        8.999999999996376 | 3.623767952376511e-12        9.999999999996211 | 3.788969138440734e-12        10.999999999996124 | 3.876010623571347e-12        11.999999999996124 | 3.876010623571347e-12</w:t>
            </w:r>
          </w:p>
        </w:tc>
      </w:tr>
      <w:tr w:rsidR="00541DE6" w:rsidRPr="00A81930" w:rsidTr="0076597F">
        <w:trPr>
          <w:jc w:val="right"/>
        </w:trPr>
        <w:tc>
          <w:tcPr>
            <w:tcW w:w="5100" w:type="dxa"/>
            <w:vAlign w:val="center"/>
          </w:tcPr>
          <w:p w:rsidR="00541DE6" w:rsidRPr="00541DE6" w:rsidRDefault="00541DE6" w:rsidP="00541DE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46.099   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.2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002        0.999999999997161 | 2.838729251664063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1.999999999996681 | 3.319344799024293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2        2.999999999996547 | 3.452793606584237</w:t>
            </w:r>
            <w:r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-12       3.999999999996485 | 3.515410185173096e-12        4.999999999996485 | 3.514522006753396e-12        5.999999999996590 | 3.409716953228781e-12        6.999999999996906 | 3.093525435815536e-12        7.999999999996838 | 3.161915174132446e-12        8.999999999996756 | 3.243627588744857e-12        9.999999999996604 | 3.396394276933279e-12        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6545 | 3.455014052633487e-12        11.999999999996536 | 3.463895836830488e-12</w:t>
            </w:r>
          </w:p>
        </w:tc>
        <w:tc>
          <w:tcPr>
            <w:tcW w:w="5248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45.438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2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873        0.999999999997181 | 2.818523192615885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6725 | 3.275157922644212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6566 | 3.433697770560684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541DE6"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-12        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3.999999999996501 | 3.498534795198793e-12       4.999999999996506 | 3.494093903100293e-12        5.999999999996638 | 3.361755318564974e-12        6.999999999996936 | 3.064215547965432e-12        7.999999999996871 | 3.129052572603541e-12       8.999999999996790 | 3.209876808796253e-12        9.999999999996643 | 3.357314426466473e-12        </w:t>
            </w:r>
            <w:r w:rsidR="00541DE6" w:rsidRPr="00541DE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6568 | 3.431921413721284e-12        11.999999999996568 | 3.431921413721284e-12</w:t>
            </w:r>
          </w:p>
        </w:tc>
      </w:tr>
      <w:tr w:rsidR="00541DE6" w:rsidRPr="00A81930" w:rsidTr="0076597F">
        <w:trPr>
          <w:jc w:val="right"/>
        </w:trPr>
        <w:tc>
          <w:tcPr>
            <w:tcW w:w="5100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9.767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3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807        0.999999999997608 | 2.39186448425243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7201 | 2.79865020047509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7095 | 2.90478752162926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7042 | 2.957634137601417e-12        4.999999999997047 | 2.953193245502916e-12        5.999999999997132 | 2.867928117211704e-12       6.999999999997403 | 2.597033699203166e-12        7.999999999997343 | 2.657429831742775e-12        8.999999999997279 | 2.721378677961184e-12        9.999999999997151 | 2.849276370398002e-12        10.999999999997105 | 2.895461648222408e-12        11.999999999997097 | 2.902567075580009e-12</w:t>
            </w:r>
          </w:p>
        </w:tc>
        <w:tc>
          <w:tcPr>
            <w:tcW w:w="5248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8.555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3 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700        0.999999999997581 | 2.418953926053291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7189 | 2.811084698350896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7054 | 2.94608781814531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6998 | 3.00204305858642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4.999999999997004 | 2.995825809648522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5.999999999997117 | 2.88302715034660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6.999999999997377 | 2.622790873374470e-12        7.999999999997322 | 2.677857935395878e-12        8.999999999997259 | 2.740918603194586e-12        9.999999999997131 | 2.868816295631405e-12        10.999999999997069 | 2.930988785010413e-12        11.999999999997069 | 2.930988785010413e-12</w:t>
            </w:r>
          </w:p>
        </w:tc>
      </w:tr>
      <w:tr w:rsidR="00541DE6" w:rsidRPr="00A81930" w:rsidTr="0076597F">
        <w:trPr>
          <w:jc w:val="right"/>
        </w:trPr>
        <w:tc>
          <w:tcPr>
            <w:tcW w:w="5100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2.317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4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637        0.999999999997995 | 2.00495176017057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7651 | 2.349231920106831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7570 | 2.43005615629954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7527 | 2.473132809654999e-12        4.999999999997534 | 2.465583293087548e-12        5.999999999997601 | 2.398969911610038e-12        6.999999999997834 | 2.166267165648605e-12        7.999999999997780 | 2.219557870830613e-12        8.999999999997733 | 2.266631327074720e-12        9.999999999997625 | 2.374989094278135e-12       10.999999999997595 | 2.405187160547939e-12        11.999999999997586 | 2.414068944744940e-12</w:t>
            </w:r>
          </w:p>
        </w:tc>
        <w:tc>
          <w:tcPr>
            <w:tcW w:w="5248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1.245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4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550        0.999999999998051 | 1.94866345282207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7737 | 2.262856568790994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7630 | 2.369660023759934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7583 | 2.417177569213891e-12        4.999999999997593 | 2.406963517387339e-12        5.999999999997685 | 2.315481140158226e-12        6.999999999997896 | 2.104094676269597e-12        7.999999999997853 | 2.146727240415203e-12        8.999999999997808 | 2.192024339819909e-12        9.999999999997705 | 2.295053036505124e-12        10.999999999997657 | 2.343014671168930e-12        11.999999999997657 | 2.343014671168930e-12</w:t>
            </w:r>
          </w:p>
        </w:tc>
      </w:tr>
      <w:tr w:rsidR="00541DE6" w:rsidRPr="00A81930" w:rsidTr="0076597F">
        <w:trPr>
          <w:jc w:val="right"/>
        </w:trPr>
        <w:tc>
          <w:tcPr>
            <w:tcW w:w="5100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25.19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5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487        0.999999999998439 | 1.56097357262297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8169 | 1.831423901421658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8113 | 1.886935052652916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8078 | 1.922462189440921e-12        4.999999999998086 | 1.914024494453770e-12        5.999999999998137 | 1.863398324530863e-12        6.999999999998325 | 1.675104499554436e-12        7.999999999998280 | 1.719513420539442e-12        8.999999999998252 | 1.747935129969846e-12        9.999999999998165 | 1.834976615100459e-12        10.999999999998147 | 1.852740183494461e-12        11.999999999998140 | 1.859845610852062e-12</w:t>
            </w:r>
          </w:p>
        </w:tc>
        <w:tc>
          <w:tcPr>
            <w:tcW w:w="5248" w:type="dxa"/>
            <w:vAlign w:val="center"/>
          </w:tcPr>
          <w:p w:rsidR="00541DE6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23.81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5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417        0.999999999998565 | 1.43474121472309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8336 | 1.66378022470326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8262 | 1.73816516735314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3.999999999998228 | 1.772360036511600e-12        4.999999999998240 | 1.760369627845648e-12        5.999999999998304 | 1.695532603207539e-12        6.999999999998463 | 1.537436844500917e-12        7.999999999998433 | 1.566746732351021e-12        8.999999999998410 | 1.589839371263224e-12        9.999999999998332 | 1.667999072196835e-12        10.999999999998300 | 1.699973495306040e-12        11.999999999998298 | 1.701749852145440e-12</w:t>
            </w:r>
          </w:p>
        </w:tc>
      </w:tr>
      <w:tr w:rsidR="000F541B" w:rsidRPr="00A81930" w:rsidTr="0076597F">
        <w:trPr>
          <w:jc w:val="right"/>
        </w:trPr>
        <w:tc>
          <w:tcPr>
            <w:tcW w:w="5100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8.318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6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50        0.999999999998863 | 1.13664633261123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1.999999999998662 | 1.337818744673314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8636 | 1.363797963449542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8609 | 1.390887405250396e-12        4.999999999998622 | 1.378452907374594e-12        5.999999999998649 | 1.350919376363890e-12        6.999999999998796 | 1.204369937113370e-12        7.999999999998759 | 1.240785252321075e-12        8.999999999998744 | 1.255884285455977e-12        9.999999999998685 | 1.314504061156185e-12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8680 | 1.319833131674386e-12        11.999999999998671 | 1.328714915871387e-12</w:t>
            </w:r>
          </w:p>
        </w:tc>
        <w:tc>
          <w:tcPr>
            <w:tcW w:w="5248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6.777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6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293        0.999999999998967 | 1.032618435203858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1.999999999998803 | 1.197264509755769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2        2.999999999998751 | 1.249222947308226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-12        3.999999999998726 | 1.274091943059830e-12        4.999999999998742 | 1.257660642295377e-12        5.999999999998789 | 1.210587186051271e-12        6.999999999998908 | 1.092459456231154e-12       7.999999999998885 | 1.114663916723657e-12        8.999999999998877 | 1.122657522500958e-12        9.999999999998820 | 1.179500941361766e-12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8801 | 1.199040866595169e-12        11.999999999998797 | 1.202593580273970e-12</w:t>
            </w:r>
          </w:p>
        </w:tc>
      </w:tr>
      <w:tr w:rsidR="000F541B" w:rsidRPr="00A81930" w:rsidTr="0076597F">
        <w:trPr>
          <w:jc w:val="right"/>
        </w:trPr>
        <w:tc>
          <w:tcPr>
            <w:tcW w:w="5100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0.803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7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214        0.999999999999297 | 7.03326286100036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1.999999999999168 | 8.315570454442422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2.999999999999170 | 8.30002733209767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3.999999999999151 | 8.48654480023469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4.999999999999167 | 8.33111357678717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5.999999999999175 | 8.25117751901416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6.999999999999279 | 7.212008767965017e-13        7.999999999999250 | 7.496225862269057e-13        8.999999999999256 | 7.442935157087049e-13        9.999999999999217 | 7.833733661755105e-13        10.999999999999226 | 7.744915819785092e-13        11.999999999999213 | 7.869260798543110e-13</w:t>
            </w:r>
          </w:p>
        </w:tc>
        <w:tc>
          <w:tcPr>
            <w:tcW w:w="5248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9.14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7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61        0.999999999999462 | 5.37903055430888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1.999999999999382 | 6.183942247162122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2.999999999999357 | 6.43485265072740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3.999999999999340 | 6.599165658371930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4.999999999999360 | 6.40376640603790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5.999999999999381 | 6.19060358530987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3        6.999999999999449 | 5.506706202140776e-13        7.999999999999440 | 5.595524044110789e-13        8.999999999999449 | 5.506706202140776e-13        9.999999999999419 | 5.808686864838819e-13        10.999999999999412 | 5.879741138414829e-13        11.999999999999412 | 5.879741138414829e-13</w:t>
            </w:r>
          </w:p>
        </w:tc>
      </w:tr>
      <w:tr w:rsidR="000F541B" w:rsidRPr="00A81930" w:rsidTr="0076597F">
        <w:trPr>
          <w:jc w:val="right"/>
        </w:trPr>
        <w:tc>
          <w:tcPr>
            <w:tcW w:w="5100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0.55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8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354        1.000000000000011 | -1.088018564132653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1.999999999999957 | 4.329869796038111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3.000000000000016 | -1.598721155460225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3.999999999999992 | 7.549516567451064e-15        5.000000000000040 | -3.996802888650564e-14        5.999999999999962 | 3.819167204710538e-14        7.000000000000028 | -2.842170943040401e-14        8.000000000000037 | -3.730349362740526e-14        8.999999999999956 | 4.440892098500626e-14        9.999999999999936 | 6.394884621840902e-14        11.000000000000037 | -3.730349362740526e-14        11.999999999999950 | 4.973799150320701e-1</w:t>
            </w:r>
          </w:p>
        </w:tc>
        <w:tc>
          <w:tcPr>
            <w:tcW w:w="5248" w:type="dxa"/>
            <w:vAlign w:val="center"/>
          </w:tcPr>
          <w:p w:rsidR="000F541B" w:rsidRPr="00541DE6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0.513   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1.8 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 xml:space="preserve"> = 247        0.999999999999978 | 2.176037128265307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2.000000000000045 | -4.485301019485632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2.999999999999977 | 2.264854970235319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0F541B">
              <w:rPr>
                <w:rFonts w:ascii="Times New Roman" w:hAnsi="Times New Roman" w:cs="Times New Roman"/>
                <w:sz w:val="24"/>
                <w:szCs w:val="24"/>
              </w:rPr>
              <w:t>-14        3.999999999999981 | 1.865174681370263e-14        4.999999999999980 | 1.953992523340276e-14        6.000000000000062 | -6.217248937900877e-14        6.999999999999941 | 5.861977570020827e-14        8.000000000000014 | -1.421085471520200e-14        9.000000000000060 | -6.039613253960852e-14        9.999999999999963 | 3.730349362740526e-14        10.999999999999991 | 8.881784197001252e-15        12.000000000000005 | -5.329070518200751e-15</w:t>
            </w:r>
          </w:p>
        </w:tc>
      </w:tr>
      <w:tr w:rsidR="000F541B" w:rsidRPr="000F541B" w:rsidTr="0076597F">
        <w:trPr>
          <w:jc w:val="right"/>
        </w:trPr>
        <w:tc>
          <w:tcPr>
            <w:tcW w:w="5100" w:type="dxa"/>
            <w:vAlign w:val="center"/>
          </w:tcPr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w = 1.900000000000000   k = 100001</w:t>
            </w:r>
          </w:p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-nan(</w:t>
            </w: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248" w:type="dxa"/>
            <w:vAlign w:val="center"/>
          </w:tcPr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 = 0.524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w = 1.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k = 3453        0.999999999999963 | 3.652633751016765e-14        1.999999999999981 | 1.865174681370263e-14        3.000000000000016 | -1.598721155460225e-14        3.999999999999951 | 4.929390229335695e-14        4.999999999999996 | 3.552713678800501e-15        6.000000000000024 | -2.398081733190338e-14        7.000000000000034 | -3.375077994860476e-14        8.000000000000018 | -1.776356839400250e-14        8.999999999999941 | 5.861977570020827e-14        9.999999999999950 | 4.973799150320701e-14        11.000000000000037 | -3.730349362740526e-14        11.999999999999936 | 6.394884621840902e-14</w:t>
            </w:r>
          </w:p>
        </w:tc>
      </w:tr>
      <w:tr w:rsidR="000F541B" w:rsidRPr="000F541B" w:rsidTr="0076597F">
        <w:trPr>
          <w:jc w:val="right"/>
        </w:trPr>
        <w:tc>
          <w:tcPr>
            <w:tcW w:w="5100" w:type="dxa"/>
            <w:vAlign w:val="center"/>
          </w:tcPr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248" w:type="dxa"/>
            <w:vAlign w:val="center"/>
          </w:tcPr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w = 2.000000000000000   k = 100001</w:t>
            </w:r>
          </w:p>
          <w:p w:rsidR="000F541B" w:rsidRP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-nan(</w:t>
            </w: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0F54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0F541B" w:rsidRDefault="000F541B" w:rsidP="000F541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C540D4" w:rsidRPr="000F541B" w:rsidRDefault="00C540D4">
      <w:pPr>
        <w:spacing w:after="160" w:line="259" w:lineRule="auto"/>
        <w:rPr>
          <w:lang w:val="en-US"/>
        </w:rPr>
      </w:pPr>
    </w:p>
    <w:p w:rsidR="0044387D" w:rsidRPr="000F541B" w:rsidRDefault="0044387D">
      <w:pPr>
        <w:spacing w:after="160" w:line="259" w:lineRule="auto"/>
        <w:rPr>
          <w:lang w:val="en-US"/>
        </w:rPr>
      </w:pPr>
      <w:r w:rsidRPr="000F541B">
        <w:rPr>
          <w:lang w:val="en-US"/>
        </w:rPr>
        <w:br w:type="page"/>
      </w:r>
    </w:p>
    <w:p w:rsidR="00794290" w:rsidRDefault="00794290" w:rsidP="00A81930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ind w:left="0" w:firstLine="0"/>
      </w:pPr>
      <w:r>
        <w:lastRenderedPageBreak/>
        <w:t>Матрица с обратными элементами на недиагональных элементах.</w:t>
      </w:r>
    </w:p>
    <w:p w:rsidR="00794290" w:rsidRDefault="00794290" w:rsidP="00A81930">
      <w:pPr>
        <w:pStyle w:val="1"/>
        <w:tabs>
          <w:tab w:val="clear" w:pos="4820"/>
          <w:tab w:val="clear" w:pos="9526"/>
          <w:tab w:val="right" w:pos="0"/>
        </w:tabs>
        <w:ind w:left="360"/>
        <w:jc w:val="center"/>
      </w:pPr>
    </w:p>
    <w:tbl>
      <w:tblPr>
        <w:tblStyle w:val="ad"/>
        <w:tblW w:w="9782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572"/>
        <w:gridCol w:w="562"/>
        <w:gridCol w:w="567"/>
        <w:gridCol w:w="567"/>
        <w:gridCol w:w="567"/>
        <w:gridCol w:w="426"/>
        <w:gridCol w:w="425"/>
        <w:gridCol w:w="567"/>
        <w:gridCol w:w="567"/>
        <w:gridCol w:w="425"/>
        <w:gridCol w:w="567"/>
        <w:gridCol w:w="567"/>
        <w:gridCol w:w="567"/>
        <w:gridCol w:w="567"/>
        <w:gridCol w:w="567"/>
        <w:gridCol w:w="714"/>
      </w:tblGrid>
      <w:tr w:rsidR="00794290" w:rsidRPr="009A5227" w:rsidTr="005D7D82">
        <w:tc>
          <w:tcPr>
            <w:tcW w:w="988" w:type="dxa"/>
            <w:vMerge w:val="restart"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A</w:t>
            </w:r>
            <w:r>
              <w:rPr>
                <w:lang w:val="en-US"/>
              </w:rPr>
              <w:t>x</w:t>
            </w:r>
            <w:r w:rsidRPr="009A5227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F</w:t>
            </w: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4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1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5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2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6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4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*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=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5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8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 w:rsidRPr="009A5227">
              <w:rPr>
                <w:lang w:val="en-US"/>
              </w:rPr>
              <w:t>1</w:t>
            </w:r>
            <w:r>
              <w:t>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 w:rsidRPr="009A5227"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9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37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C67D24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0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38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1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02</w:t>
            </w:r>
          </w:p>
        </w:tc>
      </w:tr>
      <w:tr w:rsidR="00794290" w:rsidRPr="009A5227" w:rsidTr="005D7D82">
        <w:tc>
          <w:tcPr>
            <w:tcW w:w="988" w:type="dxa"/>
            <w:vMerge/>
            <w:tcBorders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9A5227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EB3856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7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  <w:r>
              <w:t>12</w:t>
            </w:r>
          </w:p>
        </w:tc>
        <w:tc>
          <w:tcPr>
            <w:tcW w:w="567" w:type="dxa"/>
            <w:tcBorders>
              <w:left w:val="single" w:sz="4" w:space="0" w:color="auto"/>
              <w:right w:val="single" w:sz="4" w:space="0" w:color="auto"/>
            </w:tcBorders>
          </w:tcPr>
          <w:p w:rsidR="00794290" w:rsidRDefault="00794290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290" w:rsidRPr="005D7D82" w:rsidRDefault="005D7D82" w:rsidP="00A81930">
            <w:pPr>
              <w:pStyle w:val="1"/>
              <w:tabs>
                <w:tab w:val="clear" w:pos="4820"/>
                <w:tab w:val="clear" w:pos="9526"/>
                <w:tab w:val="right" w:pos="0"/>
              </w:tabs>
              <w:jc w:val="center"/>
              <w:rPr>
                <w:lang w:val="en-US"/>
              </w:rPr>
            </w:pPr>
            <w:r>
              <w:t>124</w:t>
            </w:r>
          </w:p>
        </w:tc>
      </w:tr>
    </w:tbl>
    <w:p w:rsidR="00794290" w:rsidRDefault="00794290" w:rsidP="00A81930">
      <w:pPr>
        <w:pStyle w:val="1"/>
        <w:tabs>
          <w:tab w:val="clear" w:pos="4820"/>
          <w:tab w:val="clear" w:pos="9526"/>
          <w:tab w:val="right" w:pos="0"/>
        </w:tabs>
        <w:jc w:val="center"/>
      </w:pPr>
    </w:p>
    <w:p w:rsidR="005D7D82" w:rsidRPr="005D7D82" w:rsidRDefault="005D7D82" w:rsidP="00A81930">
      <w:pPr>
        <w:pStyle w:val="1"/>
        <w:tabs>
          <w:tab w:val="clear" w:pos="4820"/>
          <w:tab w:val="clear" w:pos="9526"/>
          <w:tab w:val="right" w:pos="0"/>
        </w:tabs>
        <w:jc w:val="center"/>
        <w:rPr>
          <w:lang w:val="en-US"/>
        </w:rPr>
      </w:pPr>
    </w:p>
    <w:tbl>
      <w:tblPr>
        <w:tblStyle w:val="ad"/>
        <w:tblW w:w="10343" w:type="dxa"/>
        <w:jc w:val="right"/>
        <w:tblLook w:val="04A0" w:firstRow="1" w:lastRow="0" w:firstColumn="1" w:lastColumn="0" w:noHBand="0" w:noVBand="1"/>
      </w:tblPr>
      <w:tblGrid>
        <w:gridCol w:w="5098"/>
        <w:gridCol w:w="5245"/>
      </w:tblGrid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Pr="007C1D69" w:rsidRDefault="005D7D82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и</w:t>
            </w:r>
          </w:p>
        </w:tc>
        <w:tc>
          <w:tcPr>
            <w:tcW w:w="5245" w:type="dxa"/>
            <w:vAlign w:val="center"/>
          </w:tcPr>
          <w:p w:rsidR="005D7D82" w:rsidRDefault="005D7D82" w:rsidP="00A81930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-Зейделя</w:t>
            </w:r>
          </w:p>
        </w:tc>
      </w:tr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4.53251   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0.1   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640        0.999999999999466 | 5.341282971471628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000000000000406 | -4.058975378029572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999999999999863 | 1.367794766338193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4.000000000000028 | -2.842170943040401e-14        4.999999999999934 | 6.572520305780927e-14        5.999999999999536 | 4.636291350834654e-13        7.000000000000702 | -7.016609515630989e-13        7.999999999999766 | 2.344791028008331e-13        9.000000000000096 | -9.592326932761353e-14        9.999999999999794 | 2.060573933704291e-13        11.000000000000064 | -6.394884621840902e-14        12.000000000000195 | -1.953992523340276e-13</w:t>
            </w:r>
          </w:p>
        </w:tc>
        <w:tc>
          <w:tcPr>
            <w:tcW w:w="5245" w:type="dxa"/>
            <w:vAlign w:val="center"/>
          </w:tcPr>
          <w:p w:rsidR="005D7D82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4.583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0.1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624        0.999999999999469 | 5.306866057708248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000000000000364 | -3.641531520770513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999999999999903 | 9.725553695716371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4.000000000000010 | -9.769962616701378e-15        4.999999999999946 | 5.417888360170764e-14        5.999999999999505 | 4.947153797729698e-13        7.000000000000687 | -6.865619184281968e-13        7.999999999999801 | 1.989519660128281e-13        9.000000000000078 | -7.815970093361102e-14        9.999999999999831 | 1.687538997430238e-13        11.000000000000020 | -1.953992523340276e-14        12.000000000000227 | -2.273736754432321e-13</w:t>
            </w:r>
          </w:p>
        </w:tc>
      </w:tr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t>w = 0.200000000000000   k = 313        0.999999999999468 | 5.320188734003750e-13        2.000000000000392 | -3.916866830877552e-13        2.999999999999876 | 1.239008895481675e-13        4.000000000000020 | -2.042810365310288e-14        4.999999999999935 | 6.483702463810914e-14        5.999999999999526 | 4.742872761198669e-13        7.000000000000700 | -6.998845947236987e-13        7.999999999999776 | 2.238209617644316e-13        9.000000000000091 | -9.059419880941277e-14        9.999999999999806 | 1.936228954946273e-13        11.000000000000050 | -4.973799150320701e-14        12.000000000000211 | -2.113864638886298e-13</w:t>
            </w:r>
          </w:p>
        </w:tc>
        <w:tc>
          <w:tcPr>
            <w:tcW w:w="5245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t>w = 0.200000000000000   k = 296        0.999999999999452 | 5.475619957451272e-13        2.000000000000314 | -3.144151605738443e-13        2.999999999999963 | 3.685940441755520e-14        3.999999999999980 | 2.042810365310288e-14        4.999999999999958 | 4.174438572590589e-14        5.999999999999433 | 5.666578317686799e-13        7.000000000000695 | -6.945555242054979e-13        7.999999999999849 | 1.509903313490213e-13        9.000000000000055 | -5.506706202140776e-14        9.999999999999877 | 1.225686219186173e-13        10.999999999999948 | 5.151434834260726e-14        12.000000000000295 | -2.948752353404416e-13</w:t>
            </w:r>
          </w:p>
        </w:tc>
      </w:tr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t xml:space="preserve">w = 0.300000000000000   k = 204      0.999999999999479 | 5.206945985491984e-13        2.000000000000369 | -3.694822225952521e-13        2.999999999999895 | 1.052491427344648e-13        4.000000000000012 | -1.243449787580175e-14        4.999999999999941 | 5.861977570020827e-14        5.999999999999519 | 4.805045250577678e-13        7.000000000000686 | -6.856737400084967e-13        </w:t>
            </w:r>
            <w:r w:rsidRPr="009877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9789 | 2.113864638886298e-13        9.000000000000082 | -8.171241461241152e-14        9.999999999999819 | 1.811883976188255e-13        11.000000000000027 | -2.664535259100376e-14        12.000000000000218 | -2.184918912462308e-13</w:t>
            </w:r>
          </w:p>
        </w:tc>
        <w:tc>
          <w:tcPr>
            <w:tcW w:w="5245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 = 0.300000000000000   k = 187        0.999999999999510 | 4.904965322793942e-13        2.000000000000204 | -2.042810365310288e-13        3.000000000000046 | -4.574118861455645e-14        3.999999999999950 | 4.973799150320701e-14        4.999999999999984 | 1.598721155460225e-14        5.999999999999423 | 5.773159728050814e-13        7.000000000000608 | -6.075140390748857e-13        </w:t>
            </w:r>
            <w:r w:rsidRPr="009877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9923 | 7.727152251391090e-14        9.000000000000018 | -1.776356839400250e-14        9.999999999999947 | 5.329070518200751e-14        10.999999999999869 | 1.314504061156185e-13        12.000000000000322 | -3.215205879314453e-13</w:t>
            </w:r>
          </w:p>
        </w:tc>
      </w:tr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= 0.400000000000000   k = 150        0.999999999999541 | 4.585221091701897e-13        2.000000000000309 | -3.090860900556436e-13        2.999999999999925 | 7.549516567451064e-14        4.000000000000002 | -1.776356839400250e-15        4.999999999999950 | 4.973799150320701e-14        5.999999999999561 | 4.387601393318619e-13        7.000000000000608 | -6.075140390748857e-13        7.999999999999827 | 1.731947918415244e-13        9.000000000000068 | -6.750155989720952e-14        9.999999999999854 | 1.456612608308205e-13        11.000000000000007 | -7.105427357601002e-15        12.000000000000213 | -2.131628207280301e-13</w:t>
            </w:r>
          </w:p>
        </w:tc>
        <w:tc>
          <w:tcPr>
            <w:tcW w:w="5245" w:type="dxa"/>
            <w:vAlign w:val="center"/>
          </w:tcPr>
          <w:p w:rsidR="005D7D82" w:rsidRPr="005D7D82" w:rsidRDefault="0098774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74F">
              <w:rPr>
                <w:rFonts w:ascii="Times New Roman" w:hAnsi="Times New Roman" w:cs="Times New Roman"/>
                <w:sz w:val="24"/>
                <w:szCs w:val="24"/>
              </w:rPr>
              <w:t>w = 0.400000000000000   k = 132        0.999999999999582 | 4.184430579812215e-13        2.000000000000072 | -7.194245199571014e-14        3.000000000000139 | -1.385558334732195e-13        3.999999999999920 | 8.038014698286133e-14        5.000000000000012 | -1.243449787580175e-14        5.999999999999417 | 5.826450433232822e-13        7.000000000000504 | -5.035971639699710e-13        8.000000000000009 | -8.881784197001252e-15        8.999999999999988 | 1.243449787580175e-14        10.000000000000027 | -2.664535259100376e-14        10.999999999999787 | 2.131628207280301e-13        12.000000000000355 | -3.552713678800501e-13</w:t>
            </w:r>
          </w:p>
        </w:tc>
      </w:tr>
      <w:tr w:rsidR="005D7D82" w:rsidTr="005D7D82">
        <w:trPr>
          <w:jc w:val="right"/>
        </w:trPr>
        <w:tc>
          <w:tcPr>
            <w:tcW w:w="5098" w:type="dxa"/>
            <w:vAlign w:val="center"/>
          </w:tcPr>
          <w:p w:rsidR="005D7D82" w:rsidRPr="005D7D82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4.6365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0.5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117        0.999999999999545 | 4.551914400963142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000000000000293 | -2.926547892911913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999999999999940 | 6.039613253960852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3.999999999999995 | 4.884981308350689e-15        4.999999999999951 | 4.884981308350689e-14        5.999999999999551 | 4.494182803682634e-13        7.000000000000604 | -6.039613253960852e-13        7.999999999999838 | 1.616484723854228e-13        9.000000000000060 | -6.039613253960852e-14        9.999999999999869 | 1.314504061156185e-13        10.999999999999989 | 1.065814103640150e-14        12.000000000000231 | -2.309263891220326e-13</w:t>
            </w:r>
          </w:p>
        </w:tc>
        <w:tc>
          <w:tcPr>
            <w:tcW w:w="5245" w:type="dxa"/>
            <w:vAlign w:val="center"/>
          </w:tcPr>
          <w:p w:rsidR="005D7D82" w:rsidRPr="00692BC6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4.485 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0.5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98        0.999999999999634 | 3.659295089164516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1.999999999999891 | 1.092459456231154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3.000000000000286 | -2.859934511434403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3.999999999999872 | 1.283417816466681e-13        5.000000000000054 | -5.417888360170764e-14        5.999999999999341 | 6.590283874174929e-13        7.000000000000422 | -4.218847493575595e-13        8.000000000000124 | -1.243449787580175e-13        8.999999999999945 | 5.506706202140776e-14        10.000000000000131 | -1.314504061156185e-13        10.999999999999648 | 3.517186542012496e-13        12.000000000000437 | -4.369837824924616e-13</w:t>
            </w:r>
          </w:p>
        </w:tc>
      </w:tr>
      <w:tr w:rsidR="00BC09FC" w:rsidTr="005D7D82">
        <w:trPr>
          <w:jc w:val="right"/>
        </w:trPr>
        <w:tc>
          <w:tcPr>
            <w:tcW w:w="5098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>w = 0.600000000000000   k = 95        0.999999999999557 | 4.425348976155874e-13        2.000000000000270 | -2.700062395888381e-13        2.999999999999958 | 4.218847493575595e-14        3.999999999999987 | 1.332267629550188e-14        4.999999999999956 | 4.440892098500626e-14        5.999999999999545 | 4.547473508864641e-13        7.000000000000591 | -5.906386491005833e-13        7.999999999999854 | 1.456612608308205e-13        9.000000000000053 | -5.329070518200751e-14        9.999999999999886 | 1.136868377216160e-13        10.999999999999972 | 2.842170943040401e-14        12.000000000000243 | -2.433608869978343e-13</w:t>
            </w:r>
          </w:p>
        </w:tc>
        <w:tc>
          <w:tcPr>
            <w:tcW w:w="5245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>w = 0.600000000000000   k = 76        0.999999999999935 | 6.539213615042172e-14        1.999999999999664 | 3.363975764614224e-13        3.000000000000351 | -3.508304757815495e-13        3.999999999999875 | 1.247890679678676e-13        5.000000000000085 | -8.526512829121202e-14        5.999999999999604 | 3.961275751862559e-13        7.000000000000062 | -6.217248937900877e-14        8.000000000000224 | -2.238209617644316e-13        8.999999999999918 | 8.171241461241152e-14        10.000000000000213 | -2.131628207280301e-13        10.999999999999641 | 3.588240815588506e-13        12.000000000000316 | -3.161915174132446e-13</w:t>
            </w:r>
          </w:p>
        </w:tc>
      </w:tr>
      <w:tr w:rsidR="00BC09FC" w:rsidTr="005D7D82">
        <w:trPr>
          <w:jc w:val="right"/>
        </w:trPr>
        <w:tc>
          <w:tcPr>
            <w:tcW w:w="5098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 xml:space="preserve">w = 0.7         k = 79        0.999999999999533 | 4.666267372499533e-13        2.000000000000268 | -2.677857935395878e-13        2.999999999999973 | 2.664535259100376e-14        3.999999999999977 | 2.309263891220326e-14        4.999999999999955 | 4.529709940470639e-14        5.999999999999505 | 4.947153797729698e-13        7.000000000000624 | -6.235012506294879e-13        </w:t>
            </w:r>
            <w:r w:rsidRPr="00692B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999999999999858 | 1.421085471520200e-13        9.000000000000052 | -5.151434834260726e-14        9.999999999999893 | 1.065814103640150e-13        10.999999999999948 | 5.151434834260726e-14        12.000000000000277 | -2.771116669464391e-13</w:t>
            </w:r>
          </w:p>
        </w:tc>
        <w:tc>
          <w:tcPr>
            <w:tcW w:w="5245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 = 0.700000000000000   k = 60        1.000000000000306 | -3.059774655866931e-13        1.999999999999508 | 4.916067553040193e-13        3.000000000000314 | -3.139710713639943e-13        3.999999999999920 | 7.993605777301127e-14        5.000000000000087 | -8.704148513061227e-14        6.000000000000025 | -2.486899575160351e-14        6.999999999999667 | 3.330669073875470e-13        </w:t>
            </w:r>
            <w:r w:rsidRPr="00692B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000000000000252 | -2.522426711948356e-13        8.999999999999918 | 8.171241461241152e-14        10.000000000000233 | -2.327027459614328e-13        10.999999999999748 | 2.522426711948356e-13        12.000000000000096 | -9.592326932761353e-14</w:t>
            </w:r>
          </w:p>
        </w:tc>
      </w:tr>
      <w:tr w:rsidR="00BC09FC" w:rsidTr="005D7D82">
        <w:trPr>
          <w:jc w:val="right"/>
        </w:trPr>
        <w:tc>
          <w:tcPr>
            <w:tcW w:w="5098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 = 0.800000000000000   k = 67        0.999999999999524 | 4.757305660518796e-13        2.000000000000258 | -2.575717417130363e-13        3.000000000000001 | -1.332267629550188e-15        3.999999999999969 | 3.108624468950438e-14        4.999999999999964 | 3.552713678800501e-14        5.999999999999473 | 5.266898028821743e-13        7.000000000000649 | -6.492584248007915e-13        7.999999999999875 | 1.252331571777177e-13        9.000000000000048 | -4.796163466380676e-14        9.999999999999911 | 8.881784197001252e-14        10.999999999999927 | 7.283063041541027e-14        12.000000000000316 | -3.161915174132446e-13</w:t>
            </w:r>
          </w:p>
        </w:tc>
        <w:tc>
          <w:tcPr>
            <w:tcW w:w="5245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>w = 0.800000000000000   k = 48        1.000000000000506 | -5.060396546241464e-13        1.999999999999687 | 3.126388037344441e-13        3.000000000000056 | -5.595524044110789e-14        4.000000000000012 | -1.154631945610163e-14        5.000000000000005 | -5.329070518200751e-15        6.000000000000459 | -4.591882429849647e-13        6.999999999999513 | 4.867217739956686e-13        8.000000000000098 | -9.769962616701378e-14        8.999999999999972 | 2.842170943040401e-14        10.000000000000094 | -9.414691248821327e-14        11.000000000000027 | -2.664535259100376e-14        11.999999999999835 | 1.652011860642233e-13</w:t>
            </w:r>
          </w:p>
        </w:tc>
      </w:tr>
      <w:tr w:rsidR="00BC09FC" w:rsidTr="005D7D82">
        <w:trPr>
          <w:jc w:val="right"/>
        </w:trPr>
        <w:tc>
          <w:tcPr>
            <w:tcW w:w="5098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>w = 0.900000000000000   k = 140        0.999999999999952 | 4.796163466380676e-14        1.999999999999944 | 5.573319583618286e-14        2.999999999999941 | 5.906386491005833e-14        3.999999999999940 | 5.995204332975845e-14        4.999999999999940 | 6.039613253960852e-14        5.999999999999941 | 5.861977570020827e-14        6.999999999999948 | 5.151434834260726e-14        7.999999999999947 | 5.329070518200751e-14        8.999999999999943 | 5.684341886080801e-14        9.999999999999941 | 5.861977570020827e-14        10.999999999999941 | 5.861977570020827e-14        11.999999999999940 | 6.039613253960852e-14</w:t>
            </w:r>
          </w:p>
        </w:tc>
        <w:tc>
          <w:tcPr>
            <w:tcW w:w="5245" w:type="dxa"/>
            <w:vAlign w:val="center"/>
          </w:tcPr>
          <w:p w:rsidR="00BC09FC" w:rsidRPr="00BC09FC" w:rsidRDefault="00692BC6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92BC6">
              <w:rPr>
                <w:rFonts w:ascii="Times New Roman" w:hAnsi="Times New Roman" w:cs="Times New Roman"/>
                <w:sz w:val="24"/>
                <w:szCs w:val="24"/>
              </w:rPr>
              <w:t>w = 0.900000000000000   k = 38        1.000000000000221 | -2.209343819004062e-13        2.000000000000225 | -2.247091401841317e-13        2.999999999999718 | 2.815525590449397e-13        4.000000000000068 | -6.750155989720952e-14        4.999999999999863 | 1.367794766338193e-13        6.000000000000467 | -4.671818487622659e-13        6.999999999999864 | 1.358912982141192e-13        7.999999999999846 | 1.536548666081217e-13        9.000000000000039 | -3.907985046680551e-14        9.999999999999874 | 1.261213355974178e-13        11.000000000000282 | -2.824407374646398e-13        11.999999999999783 | 2.167155344068306e-13</w:t>
            </w:r>
          </w:p>
        </w:tc>
      </w:tr>
      <w:tr w:rsidR="00BC09FC" w:rsidTr="005D7D82">
        <w:trPr>
          <w:jc w:val="right"/>
        </w:trPr>
        <w:tc>
          <w:tcPr>
            <w:tcW w:w="5098" w:type="dxa"/>
            <w:vAlign w:val="center"/>
          </w:tcPr>
          <w:p w:rsidR="00BC09FC" w:rsidRPr="00BC09FC" w:rsidRDefault="00C04A5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04A5F">
              <w:rPr>
                <w:rFonts w:ascii="Times New Roman" w:hAnsi="Times New Roman" w:cs="Times New Roman"/>
                <w:sz w:val="24"/>
                <w:szCs w:val="24"/>
              </w:rPr>
              <w:t>w = 1.000000000000000   k = 10000001        1.000000000000089 | -8.881784197001252e-14        2.000000000000105 | -1.052491427344648e-13        3.000000000000111 | -1.110223024625157e-13        4.000000000000113 | -1.127986593019159e-13        5.000000000000112 | -1.119104808822158e-13        6.000000000000108 | -1.083577672034153e-13        7.000000000000101 | -1.012523398458143e-13        8.000000000000101 | -1.012523398458143e-13        9.000000000000105 | -1.048050535246148e-13        10.000000000000108 | -1.083577672034153e-13        11.000000000000114 | -1.136868377216160e-13        12.000000000000112 | -1.119104808822158e-13</w:t>
            </w:r>
          </w:p>
        </w:tc>
        <w:tc>
          <w:tcPr>
            <w:tcW w:w="5245" w:type="dxa"/>
            <w:vAlign w:val="center"/>
          </w:tcPr>
          <w:p w:rsidR="00BC09FC" w:rsidRPr="00BC09FC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3.73957  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1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 xml:space="preserve"> = 30        0.999999999999481 | 5.186961971048731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2.000000000000065 | -6.528111384795920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4        3.000000000000151 | -1.505462421391712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-13        3.999999999999955 | 4.529709940470639e-14        5.000000000000107 | -1.065814103640150e-13        5.999999999999392 | 6.084022174945858e-13        7.000000000000345 | -3.446132268436486e-13        8.000000000000060 | -6.039613253960852e-14        8.999999999999989 | 1.065814103640150e-14        10.000000000000032 | -3.197442310920451e-14        10.999999999999796 | 2.042810365310288e-13        12.000000000000204 | -2.042810365310288e-13</w:t>
            </w:r>
          </w:p>
        </w:tc>
      </w:tr>
    </w:tbl>
    <w:p w:rsidR="0055726D" w:rsidRDefault="0055726D" w:rsidP="00A81930">
      <w:pPr>
        <w:pStyle w:val="1"/>
        <w:tabs>
          <w:tab w:val="clear" w:pos="4820"/>
          <w:tab w:val="clear" w:pos="9526"/>
          <w:tab w:val="right" w:pos="0"/>
        </w:tabs>
        <w:jc w:val="center"/>
      </w:pPr>
    </w:p>
    <w:p w:rsidR="0055726D" w:rsidRDefault="0055726D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tbl>
      <w:tblPr>
        <w:tblStyle w:val="ad"/>
        <w:tblW w:w="10353" w:type="dxa"/>
        <w:jc w:val="right"/>
        <w:tblLook w:val="04A0" w:firstRow="1" w:lastRow="0" w:firstColumn="1" w:lastColumn="0" w:noHBand="0" w:noVBand="1"/>
      </w:tblPr>
      <w:tblGrid>
        <w:gridCol w:w="5099"/>
        <w:gridCol w:w="5254"/>
      </w:tblGrid>
      <w:tr w:rsidR="0055726D" w:rsidTr="005A0B1E">
        <w:trPr>
          <w:trHeight w:val="415"/>
          <w:jc w:val="right"/>
        </w:trPr>
        <w:tc>
          <w:tcPr>
            <w:tcW w:w="50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5726D" w:rsidRPr="00C540D4" w:rsidRDefault="0055726D" w:rsidP="004E53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lastRenderedPageBreak/>
              <w:br w:type="page"/>
            </w:r>
            <w:r>
              <w:br w:type="pag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2</w:t>
            </w:r>
          </w:p>
        </w:tc>
        <w:tc>
          <w:tcPr>
            <w:tcW w:w="5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5726D" w:rsidRDefault="0055726D" w:rsidP="004E53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 Блочной релаксации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= 4</w:t>
            </w:r>
          </w:p>
        </w:tc>
      </w:tr>
      <w:tr w:rsidR="0055726D" w:rsidRPr="00A81930" w:rsidTr="005A0B1E">
        <w:trPr>
          <w:jc w:val="right"/>
        </w:trPr>
        <w:tc>
          <w:tcPr>
            <w:tcW w:w="5099" w:type="dxa"/>
            <w:vAlign w:val="center"/>
          </w:tcPr>
          <w:p w:rsidR="0055726D" w:rsidRPr="00A81930" w:rsidRDefault="0055726D" w:rsidP="005572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572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 xml:space="preserve"> = 3.81         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 xml:space="preserve"> = 0.1         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 xml:space="preserve"> = 586        1.000000000000223 | -2.231548279496565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2.000000000000297 | -2.970956813896919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2.999999999999811 | 1.887379141862766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4.000000000000156 | -1.563194018672220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5.000000000000120 | -1.199040866595169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6.000000000000452 | -4.520828156273637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6.999999999999732 | 2.68229882749437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7.999999999999680 | 3.197442310920451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9.000000000000066 | -6.572520305780927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4        9.999999999999762 | 2.380318164796336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11.000000000000176 | -1.75859327100624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        11.999999999999558 | 4.423128530106624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5726D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A81930" w:rsidRDefault="0055726D" w:rsidP="005572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223       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1      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530        1.000000000000060 | -6.039613253960852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2.000000000000283 | -2.833289158843399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990 | 9.76996261670137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5        4.000000000000227 | -2.273736754432321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34 | -2.344791028008331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75 | -2.75335310107038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976 | 2.39808173319033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7.999999999999734 | 2.655653474903374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9.000000000000011 | -1.065814103640150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703 | 2.966515921798418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0.999999999999995 | 5.329070518200751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5        11.999999999999545 | 4.547473508864641</w:t>
            </w:r>
            <w:r w:rsidRPr="0055726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834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2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279        1.000000000000253 | -2.52908805009610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264 | -2.64233079860787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838 | 1.62092561595272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4.000000000000156 | -1.56319401867222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136 | -1.35891298214119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471 | -4.70734562441066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706 | 2.93987056920741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711 | 2.88657986402540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9.000000000000048 | -4.79616346638067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785 | 2.14939177567430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1.000000000000147 | -1.47437617670220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1.999999999999561 | 4.38760139331861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164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2 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252        1.000000000000106 | -1.06137321154165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243 | -2.43360886997834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3.000000000000012 | -1.19904086659516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215 | -2.14939177567430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41 | -2.40696351738733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75 | -2.75335310107038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932 | 6.83897383169096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7.999999999999767 | 2.32702745961432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91 | 8.8817841970012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5        9.999999999999741 | 2.59348098552436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0.999999999999980 | 1.95399252334027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575 | 4.24549284616659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86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3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176        1.000000000000291 | -2.91322521661641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242 | -2.42028619368284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859 | 1.41220368732319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4.000000000000163 | -1.634248292248230e-13        5.000000000000156 | -1.563194018672220e-13        6.000000000000507 | -5.071498776487715e-13        6.999999999999673 | 3.268496584496461e-13        7.999999999999730 | 2.700062395888381e-13        9.000000000000032 | -3.197442310920451e-14        9.999999999999797 | 2.025046796916286e-13        11.000000000000130 | -1.296740492762183e-13        11.999999999999552 | 4.476419235288631e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12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3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159        1.000000000000146 | -1.46105350040670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202 | -2.01616501271928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3.000000000000031 | -3.06421554796543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98 | -1.98063787593127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42 | -2.41584530158434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69 | -2.69118061169137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895 | 1.04805053524614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02 | 1.98063787593127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79 | 2.13162820728030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782 | 2.18491891246230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0.999999999999966 | 3.37507799486047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13 | 3.87245790989254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D54358" w:rsidTr="005A0B1E">
        <w:trPr>
          <w:jc w:val="right"/>
        </w:trPr>
        <w:tc>
          <w:tcPr>
            <w:tcW w:w="5099" w:type="dxa"/>
            <w:vAlign w:val="center"/>
          </w:tcPr>
          <w:p w:rsidR="0055726D" w:rsidRPr="00D54358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879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4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125        1.000000000000267 | -2.6734170432973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176 | -1.75859327100624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902 | 9.76996261670137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35 | -1.35003119794419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143 | -1.42996725571720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439 | -4.38760139331861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710 | 2.90434343241941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00 | 1.99840144432528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9.000000000000016 | -1.59872115546022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851 | 1.49213974509621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-13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000000000000087 | -8.70414851306122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34 | 3.65929508916451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D54358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096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4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112        1.000000000000191 | -1.90514271025676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167 | -1.66977542903623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3.000000000000052 | -5.19584375524573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87 | -1.87405646556726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50 | -2.50466314355435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70 | -2.70006239588838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859 | 1.41220368732319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29 | 1.71418435002124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66 | 3.37507799486047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812 | 1.88293824976426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-13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954 | 4.61852778244065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38 | 3.62376795237651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85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5 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93        1.000000000000338 | -3.3795188869589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171 | -1.71418435002124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911 | 8.8817841970012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55 | -1.55431223447521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181 | -1.81188397618825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527 | -5.26689802882174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648 | 3.51718654201249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797 | 2.03392858111328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9.000000000000004 | -3.55271367880050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5        9.999999999999849 | 1.50990331349021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1.000000000000080 | -7.99360577730112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588 | 4.12114786740858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06 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5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84        1.000000000000196 | -1.9562129693895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106 | -1.06137321154165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3.000000000000062 | -6.17284001691587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47 | -1.46549439250520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14 | -2.14050999147730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19 | -2.19380069665930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855 | 1.44773082411120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82 | 1.18127729820116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63 | 3.7303493627405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870 | 1.29674049276218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0.999999999999947 | 5.32907051820075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723 | 2.77111666946439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83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6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72        1.000000000000323 | -3.23074900165920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122 | -1.21680443498917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999999999999942 | 5.81756864903582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34 | -1.34114941374718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174 | -1.74082970261224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480 | -4.79616346638067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680 | 3.19744231092045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46 | 1.53654866608121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93 | 7.10542735760100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5        9.999999999999886 | 1.13686837721616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1.000000000000052 | -5.1514348342607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50 | 3.49942297361849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03 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6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64        1.000000000000302 | -3.0242475190789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092 | -9.19264664389629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3.000000000000103 | -1.03472785895064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4.000000000000171 | -1.71418435002124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82 | -2.81552559044939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76 | -2.76223488526738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781 | 2.19380069665930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79 | 1.20792265079217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40 | 6.0396132539608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870 | 1.29674049276218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10.999999999999920 | 7.99360577730112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80 | 3.19744231092045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76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7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57        1.000000000000241 | -2.41362485553509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060 | -6.0396132539608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2.999999999999975 | 2.48689957516035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091 | -9.14823772291129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5.000000000000132 | -1.32338584535318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346 | -3.45501405263348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774 | 2.25597318603831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912 | 8.79296635503124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8.999999999999989 | 1.06581410364015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938 | 6.2172489379008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000000000000023 | -2.3092638912203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767 | 2.32702745961432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7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50        1.000000000000314 | -3.14193115968919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036 | -3.55271367880050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3.000000000000114 | -1.14130926931466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4.000000000000134 | -1.34114941374718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53 | -2.53130849614535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234 | -2.33590924381132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782 | 2.18491891246230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924 | 7.6383344094210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8.999999999999940 | 6.0396132539608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918 | 8.1712414612411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0.999999999999918 | 8.17124146124115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757 | 2.43360886997834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775D5E" w:rsidP="00775D5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3.67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0.8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 = 44        1.000000000000411 | -4.10782519111307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2.000000000000056 | -5.63993296509579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2.999999999999981 | 1.86517468137026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4.000000000000138 | -1.37667655053519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5.000000000000219 | -2.19380069665930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000000000000563 | -5.63105118089879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6.999999999999642 | 3.57935903139150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7.999999999999894 | 1.056932319443149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        8.999999999999977 | 2.3092638912203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9.999999999999924 | 7.6383344094210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 xml:space="preserve">-14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000000000000018 | -1.77635683940025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4        11.999999999999657 | 3.42836870004248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775D5E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775D5E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.98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0.8        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39        1.000000000000311 | -3.10640402290118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1.999999999999982 | 1.79856129989275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000000000000117 | -1.167954621905665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4.000000000000092 | -9.237055564881302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5.000000000000213 | -2.131628207280301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000000000000178 | -1.776356839400250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6.999999999999798 | 2.016165012719284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7.999999999999965 | 3.463895836830488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8.999999999999948 | 5.1514348342607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9.999999999999963 | 3.730349362740526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-14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924 | 7.638334409421077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1.999999999999835 | 1.652011860642233</w:t>
            </w:r>
            <w:r w:rsidRPr="00775D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3.487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0.9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34        1.000000000000389 | -3.892441924335799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2.000000000000004 | -3.996802888650564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3.000000000000001 | -1.33226762955018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4.000000000000113 | -1.127986593019159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5.000000000000210 | -2.09610107049229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000000000000514 | -5.142553050063725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999999999999693 | 3.07309733216243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7.999999999999937 | 6.306066779870889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8.999999999999977 | 2.30926389122032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9.999999999999959 | 4.08562073062057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1.000000000000000 | 0.00000000000000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+00        11.999999999999730 | 2.70006239588838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.98 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0.9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30        1.000000000000195 | -1.949551631241775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1.999999999999955 | 4.48530101948563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000000000000075 | -7.549516567451064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4.000000000000033 | -3.28626015289046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5.000000000000107 | -1.06581410364015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000000000000078 | -7.81597009336110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6.999999999999886 | 1.13686837721616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7.999999999999998 | 1.77635683940025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8.999999999999973 | 2.66453525910037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9.999999999999998 | 1.77635683940025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10.999999999999957 | 4.26325641456060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1.999999999999940 | 6.03961325396085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55726D" w:rsidRPr="00E920A5" w:rsidTr="005A0B1E">
        <w:trPr>
          <w:jc w:val="right"/>
        </w:trPr>
        <w:tc>
          <w:tcPr>
            <w:tcW w:w="5099" w:type="dxa"/>
            <w:vAlign w:val="center"/>
          </w:tcPr>
          <w:p w:rsidR="0055726D" w:rsidRPr="00E920A5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3.16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5        1.000000000000255 | -2.55351295663786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1.999999999999967 | 3.33066907387547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000000000000009 | -8.88178419700125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4.000000000000054 | -5.417888360170764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5.000000000000137 | -1.36779476633819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000000000000325 | -3.25073301610245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6.999999999999831 | 1.68753899743023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7.999999999999980 | 2.04281036531028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8.999999999999991 | 8.88178419700125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9.999999999999995 | 5.32907051820075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10.999999999999995 | 5.32907051820075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11.999999999999867 | 1.33226762955018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54" w:type="dxa"/>
            <w:vAlign w:val="center"/>
          </w:tcPr>
          <w:p w:rsidR="0055726D" w:rsidRPr="00E920A5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.93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0        1.000000000000215 | -2.14717132962505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1.999999999999904 | 9.59232693276135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000000000000070 | -6.97220059464598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999999999999996 | 3.996802888650564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5        5.000000000000062 | -6.217248937900877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6.000000000000032 | -3.19744231092045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6.999999999999907 | 9.325873406851315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8.000000000000011 | -1.06581410364015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8.999999999999988 | 1.243449787580175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0.000000000000021 | -2.13162820728030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0.999999999999968 | 3.197442310920451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1.999999999999989 | 1.065814103640150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F551A6" w:rsidRPr="00E920A5" w:rsidTr="005A0B1E">
        <w:trPr>
          <w:jc w:val="right"/>
        </w:trPr>
        <w:tc>
          <w:tcPr>
            <w:tcW w:w="5099" w:type="dxa"/>
            <w:vAlign w:val="center"/>
          </w:tcPr>
          <w:p w:rsidR="00F551A6" w:rsidRPr="00F551A6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.37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.1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2        1.000000000000084 | -8.415490526658687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1.999999999999606 | 3.94351218346855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3.000000000000116 | -1.159072837708663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3.999999999999956 | 4.396483177515620e-14        4.999999999999950 | 4.973799150320701e-14       6.000000000000001 | -8.881784197001252e-16        6.999999999999885 | 1.154631945610163e-13        8.000000000000183 | -1.829647544582258e-13        9.000000000000052 | -5.151434834260726e-14        10.000000000000101 | -1.012523398458143e-13        10.999999999999991 | 8.881784197001252e-15        11.999999999999998 | 1.776356839400250e-15</w:t>
            </w:r>
          </w:p>
        </w:tc>
        <w:tc>
          <w:tcPr>
            <w:tcW w:w="5254" w:type="dxa"/>
            <w:vAlign w:val="center"/>
          </w:tcPr>
          <w:p w:rsidR="00F551A6" w:rsidRPr="00F551A6" w:rsidRDefault="00F551A6" w:rsidP="00F551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.06 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.1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7        1.000000000000342 | -3.42170736189473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1.999999999999797 | 2.033928581113287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3.000000000000059 | -5.861977570020827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999999999999936 | 6.439293542825908e-14        5.000000000000203 | -2.033928581113287e-13        5.999999999999993 | 7.105427357601002e-15        7.000000000000027 | -2.664535259100376e-14        7.999999999999896 | 1.039168751049147e-13        9.000000000000025 | -2.486899575160351e-14        10.000000000000032 | -3.197442310920451e-14        10.999999999999972 | 2.842170943040401e-14        12.000000000000071 | -7.105427357601002e-14</w:t>
            </w:r>
          </w:p>
        </w:tc>
      </w:tr>
      <w:tr w:rsidR="00F551A6" w:rsidRPr="00E920A5" w:rsidTr="005A0B1E">
        <w:trPr>
          <w:jc w:val="right"/>
        </w:trPr>
        <w:tc>
          <w:tcPr>
            <w:tcW w:w="5099" w:type="dxa"/>
            <w:vAlign w:val="center"/>
          </w:tcPr>
          <w:p w:rsidR="00F551A6" w:rsidRPr="00F551A6" w:rsidRDefault="00F551A6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.78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1.2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= 28        0.999999999999948 | 5.151434834260726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2.000000000000207 | -2.073896609999792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3        3.000000000000080 | -7.993605777301127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-14        3.999999999999973 | 2.664535259100376e-14        4.999999999999991 | 8.881784197001252e-15        5.999999999999850 | 1.501021529293212e-13        7.000000000000031 | -3.108624468950438e-14        8.000000000000030 | -3.019806626980426e-14        8.999999999999922 | 7.815970093361102e-14        10.000000000000007 | -7.105427357601002e-15</w:t>
            </w:r>
            <w:r w:rsidR="00CC73D0" w:rsidRPr="00CC73D0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CC73D0" w:rsidRPr="00CC73D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959 | 4.085620730620576e-14        12.000000000000073 | -7.283063041541027e-14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5254" w:type="dxa"/>
            <w:vAlign w:val="center"/>
          </w:tcPr>
          <w:p w:rsidR="00F551A6" w:rsidRPr="00F551A6" w:rsidRDefault="00F551A6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4E53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 xml:space="preserve"> = 1.94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 xml:space="preserve"> = 1.2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 xml:space="preserve"> = 23        1.000000000000131 | -1.307842723008434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>-13        1.999999999999962 | 3.819167204710538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>-14        2.999999999999951 | 4.929390229335695</w:t>
            </w:r>
            <w:r w:rsidRPr="00F551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E53F4">
              <w:rPr>
                <w:rFonts w:ascii="Times New Roman" w:hAnsi="Times New Roman" w:cs="Times New Roman"/>
                <w:sz w:val="24"/>
                <w:szCs w:val="24"/>
              </w:rPr>
              <w:t xml:space="preserve">-14        </w:t>
            </w:r>
            <w:r w:rsidRPr="00F551A6">
              <w:rPr>
                <w:rFonts w:ascii="Times New Roman" w:hAnsi="Times New Roman" w:cs="Times New Roman"/>
                <w:sz w:val="24"/>
                <w:szCs w:val="24"/>
              </w:rPr>
              <w:t>4.000000000000110 | -1.101341240428155e-13        5.000000000000160 | -1.598721155460225e-13        6.000000000000090 | -8.970602038971265e-14        7.000000000000016 | -1.598721155460225e-14        7.999999999999907 | 9.325873406851315e-14        9.000000000000030 | -3.019806626980426e-14        9.999999999999963 | 3.730349362740526e-14</w:t>
            </w:r>
            <w:r w:rsidR="00C86365"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C86365" w:rsidRPr="00C8636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986 | 1.421085471520200e-14        11.999999999999952 | 4.796163466380676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6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3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37        1.000000000000041 | -4.107825191113079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1.999999999999867 | 1.33448807559943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3.000000000000077 | -7.727152251391090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3.999999999999975 | 2.53130849614535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4.999999999999979 | 2.131628207280301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5.999999999999985 | 1.509903313490213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6.999999999999918 | 8.171241461241152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8.000000000000105 | -1.04805053524614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9.000000000000030 | -3.019806626980426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10.000000000000050 | -4.973799150320701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10.999999999999998 | 1.776356839400250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5        11.999999999999984 | 1.598721155460225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54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358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31        0.999999999999704 | 2.95985458365066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000000000000292 | -2.917666108714911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999999999999951 | 4.884981308350689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4.000000000000018 | -1.776356839400250e-14        5.000000000000039 | -3.907985046680551e-14        5.999999999999970 | 3.019806626980426e-14        7.000000000000138 | -1.376676550535194e-13        7.999999999999921 | 7.904787935331115e-14        8.999999999999885 | 1.154631945610163e-13        9.999999999999979 | 2.131628207280301e-14        10.999999999999984 | 1.598721155460225e-14        12.000000000000055 | -5.506706202140776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48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4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49        1.000000000000083 | -8.28226376370366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1.999999999999768 | 2.31592522936807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3.000000000000053 | -5.284661597215745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3.999999999999985 | 1.509903313490213e-14        4.999999999999982 | 1.776356839400250e-14        6.000000000000060 | -6.039613253960852e-14        6.999999999999873 | 1.270095140171179e-13        8.000000000000107 | -1.065814103640150e-13       9.000000000000080 | -7.993605777301127e-14        10.000000000000050 | -4.973799150320701e-14        11.000000000000030 | -3.019806626980426e-14        11.999999999999925 | 7.460698725481052e-14</w:t>
            </w:r>
          </w:p>
        </w:tc>
        <w:tc>
          <w:tcPr>
            <w:tcW w:w="5254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03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4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42        0.999999999999936 | 6.350475700855895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2.000000000000066 | -6.616929226765933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3.000000000000176 | -1.75859327100624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3.999999999999894 | 1.061373211541650e-13        4.999999999999912 | 8.792966355031240e-14        6.000000000000021 | -2.131628207280301e-14        6.999999999999711 | 2.886579864025407e-13        8.000000000000211 | -2.113864638886298e-13        8.999999999999886 | 1.136868377216160e-13        10.000000000000131 | -1.314504061156185e-13        10.999999999999950 | 4.973799150320701e-14        12.000000000000027 | -2.664535259100376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55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5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67        1.000000000000123 | -1.232347557333924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1.999999999999689 | 3.113065361048939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3.000000000000214 | -2.140509991477302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3.999999999999935 | 6.528111384795920e-14        4.999999999999953 | 4.707345624410664e-14        5.999999999999967 | 3.286260152890463e-14        6.999999999999727 | 2.726707748479384e-13        8.000000000000282 | -2.824407374646398e-13        9.000000000000080 | -7.993605777301127e-14        10.000000000000139 | -1.385558334732195e-13        11.000000000000011 | -1.065814103640150e-14        11.999999999999917 | 8.348877145181177e-14</w:t>
            </w:r>
          </w:p>
        </w:tc>
        <w:tc>
          <w:tcPr>
            <w:tcW w:w="5254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563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5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60        0.999999999999640 | 3.59712259978550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000000000000292 | -2.922107000813412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999999999999946 | 5.37347943918575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4        3.999999999999991 | 8.881784197001252e-15        5.000000000000013 | -1.332267629550188e-14        5.999999999999929 | 7.105427357601002e-14        7.000000000000218 | -2.184918912462308e-13        7.999999999999909 | 9.148237722911290e-14        8.999999999999860 | 1.403321903126198e-13        9.999999999999995 | 5.329070518200751e-15        10.999999999999980 | 1.953992523340276e-14        12.000000000000094 | -9.414691248821327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235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6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91        1.000000000000364 | -3.641531520770513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1.999999999999994 | 6.21724893790087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5        3.000000000000154 | -1.540989558179717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-13        3.999999999999964 | 3.552713678800501e-14        4.999999999999969 | 3.108624468950438e-14        6.000000000000179 | -1.785238623597252e-13       6.999999999999924 | 7.638334409421077e-14        7.999999999999776 | 2.238209617644316e-13        8.999999999999845 | 1.545430450278218e-13        9.999999999999954 | 4.618527782440651e-14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883 | 1.172395514004165e-13        11.999999999999819 | 1.811883976188255e-13</w:t>
            </w:r>
          </w:p>
        </w:tc>
        <w:tc>
          <w:tcPr>
            <w:tcW w:w="5254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3.02843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6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92        0.999999999999723 | 2.772226892489016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000000000000254 | -2.544631172440859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999999999999856 | 1.438849039914203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-13        4.000000000000028 | -2.753353101070388e-14        5.000000000000068 | -6.750155989720952e-14        5.999999999999947 | 5.329070518200751e-14        7.000000000000363 | -3.632649736573512e-13        7.999999999999788 | 2.122746423083299e-13        8.999999999999943 | 5.684341886080801e-14        9.999999999999943 | 5.684341886080801e-14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999999999999989 | 1.065814103640150e-14        12.000000000000083 | -8.348877145181177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C86365" w:rsidP="00C8636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oud</w:t>
            </w:r>
            <w:proofErr w:type="spellEnd"/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2.47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.7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 xml:space="preserve"> = 184        0.999999999999866 | 1.33670852164868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000000000000282 | -2.819966482547898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2.999999999999778 | 2.224886941348814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-13        4.000000000000064 | -6.394884621840902e-14        5.000000000000047 | -4.707345624410664e-14        6.000000000000034 | -3.375077994860476e-14        7.000000000000322 | -3.215205879314453e-13        7.999999999999710 | 2.895461648222408e-13        8.999999999999920 | 7.993605777301127e-14        9.999999999999847 | 1.527666881884215e-13        10.999999999999980 | 1.953992523340276e-14        12.000000000000114 | -1.136868377216160e-13</w:t>
            </w:r>
          </w:p>
        </w:tc>
        <w:tc>
          <w:tcPr>
            <w:tcW w:w="5254" w:type="dxa"/>
            <w:vAlign w:val="center"/>
          </w:tcPr>
          <w:p w:rsidR="00C86365" w:rsidRPr="00C86365" w:rsidRDefault="00C86365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.70</w:t>
            </w:r>
            <w:r w:rsidR="005A0B1E" w:rsidRPr="005A0B1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.7</w:t>
            </w:r>
            <w:r w:rsidR="005A0B1E"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74        0.999999999999954 | 4.607425552194400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4        2.000000000000170 | -1.696420781627239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3        3.000000000000055 | -5.506706202140776</w:t>
            </w:r>
            <w:r w:rsidRPr="00C863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-14        </w:t>
            </w:r>
            <w:r w:rsidRPr="00C86365">
              <w:rPr>
                <w:rFonts w:ascii="Times New Roman" w:hAnsi="Times New Roman" w:cs="Times New Roman"/>
                <w:sz w:val="24"/>
                <w:szCs w:val="24"/>
              </w:rPr>
              <w:t>3.999999999999825 | 1.749711486809247e-13        5.000000000000052 | -5.151434834260726e-14        6.000000000000135 | -1.350031197944190e-13        6.999999999999860 | 1.403321903126198e-13        7.999999999999914 | 8.615330671091215e-14        9.000000000000059 | -5.861977570020827e-14        10.000000000000187 | -1.865174681370263e-13        10.999999999999845 | 1.545430450278218e-13        12.000000000000060 | -6.039613253960852e-14</w:t>
            </w:r>
          </w:p>
        </w:tc>
      </w:tr>
      <w:tr w:rsidR="00C86365" w:rsidRPr="00E920A5" w:rsidTr="005A0B1E">
        <w:trPr>
          <w:jc w:val="right"/>
        </w:trPr>
        <w:tc>
          <w:tcPr>
            <w:tcW w:w="5099" w:type="dxa"/>
            <w:vAlign w:val="center"/>
          </w:tcPr>
          <w:p w:rsidR="00C86365" w:rsidRPr="00C86365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2.367         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.8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668        0.999999999999887 | 1.126876369994534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3        2.000000000000199 | -1.985078768029780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3        3.000000000000200 | -2.002842336423782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3        3.999999999999929 | 7.149836278586008e-14        4.999999999999971 | 2.930988785010413e-14        5.999999999999674 | 3.259614800299460e-13        7.000000000000026 | -2.575717417130363e-14        8.000000000000123 | -1.225686219186173e-13        8.999999999999780 | 2.202682480856311e-13        10.000000000000096 | -9.592326932761353e-14        10.999999999999847 | 1.527666881884215e-13        12.000000000000197 | -1.971756091734278e-13</w:t>
            </w:r>
          </w:p>
        </w:tc>
        <w:tc>
          <w:tcPr>
            <w:tcW w:w="5254" w:type="dxa"/>
            <w:vAlign w:val="center"/>
          </w:tcPr>
          <w:p w:rsidR="00C86365" w:rsidRPr="00C86365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.86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.8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 xml:space="preserve"> = 1311        0.999999999999968 | 3.153033389935445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4        1.999999999999845 | 1.549871342376719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3        3.000000000000023 | -2.264854970235319</w:t>
            </w: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14        4.000000000000153 | -1.527666881884215e-13        4.999999999999887 | 1.127986593019159e-13        5.999999999999836 | 1.643130076445232e-13        7.000000000000041 | -4.085620730620576e-14        8.000000000000217 | -2.167155344068306e-13        8.999999999999819 | 1.811883976188255e-13        9.999999999999854 | 1.456612608308205e-13        11.000000000000174 | -1.740829702612245e-13        11.999999999999952 | 4.796163466380676e-14</w:t>
            </w:r>
          </w:p>
        </w:tc>
      </w:tr>
      <w:tr w:rsidR="005A0B1E" w:rsidRPr="00E920A5" w:rsidTr="005A0B1E">
        <w:trPr>
          <w:jc w:val="right"/>
        </w:trPr>
        <w:tc>
          <w:tcPr>
            <w:tcW w:w="5099" w:type="dxa"/>
            <w:vAlign w:val="center"/>
          </w:tcPr>
          <w:p w:rsidR="005A0B1E" w:rsidRPr="005A0B1E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w = 1.900000000000000   k = 1000001</w:t>
            </w:r>
          </w:p>
          <w:p w:rsidR="005A0B1E" w:rsidRPr="005A0B1E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-nan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5A0B1E" w:rsidRPr="00C86365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| 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254" w:type="dxa"/>
            <w:vAlign w:val="center"/>
          </w:tcPr>
          <w:p w:rsidR="005A0B1E" w:rsidRPr="005A0B1E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w = 1.900000000000000   k = 1000001</w:t>
            </w:r>
          </w:p>
          <w:p w:rsidR="005A0B1E" w:rsidRPr="005A0B1E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-nan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| -nan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5A0B1E" w:rsidRPr="00C86365" w:rsidRDefault="005A0B1E" w:rsidP="005A0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0B1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</w:t>
            </w:r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) | -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nan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ind</w:t>
            </w:r>
            <w:proofErr w:type="spellEnd"/>
            <w:r w:rsidRPr="005A0B1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5A0B1E" w:rsidRDefault="005A0B1E">
      <w:r>
        <w:br w:type="page"/>
      </w:r>
    </w:p>
    <w:tbl>
      <w:tblPr>
        <w:tblStyle w:val="ad"/>
        <w:tblW w:w="10343" w:type="dxa"/>
        <w:jc w:val="right"/>
        <w:tblLook w:val="04A0" w:firstRow="1" w:lastRow="0" w:firstColumn="1" w:lastColumn="0" w:noHBand="0" w:noVBand="1"/>
      </w:tblPr>
      <w:tblGrid>
        <w:gridCol w:w="5099"/>
        <w:gridCol w:w="5244"/>
      </w:tblGrid>
      <w:tr w:rsidR="00C04A5F" w:rsidRPr="009B58BB" w:rsidTr="005A0B1E">
        <w:trPr>
          <w:jc w:val="right"/>
        </w:trPr>
        <w:tc>
          <w:tcPr>
            <w:tcW w:w="103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04A5F" w:rsidRPr="009B58BB" w:rsidRDefault="00C04A5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оптимального веса.</w:t>
            </w:r>
          </w:p>
        </w:tc>
      </w:tr>
      <w:tr w:rsidR="00C04A5F" w:rsidTr="005A0B1E">
        <w:trPr>
          <w:jc w:val="right"/>
        </w:trPr>
        <w:tc>
          <w:tcPr>
            <w:tcW w:w="50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4A5F" w:rsidRDefault="00C04A5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Якоби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4A5F" w:rsidRDefault="00C04A5F" w:rsidP="00A8193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-Зейделя</w:t>
            </w:r>
          </w:p>
        </w:tc>
      </w:tr>
      <w:tr w:rsidR="00C04A5F" w:rsidRPr="00C04A5F" w:rsidTr="005A0B1E">
        <w:trPr>
          <w:jc w:val="right"/>
        </w:trPr>
        <w:tc>
          <w:tcPr>
            <w:tcW w:w="5099" w:type="dxa"/>
            <w:vAlign w:val="center"/>
          </w:tcPr>
          <w:p w:rsidR="00C04A5F" w:rsidRPr="00C04A5F" w:rsidRDefault="00F42708" w:rsidP="00F4270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4.7069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0.79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68        0.999999999999509 | 4.913847106990943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3        2.000000000000263 | -2.633449014410871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3        2.999999999999993 | 7.105427357601002</w:t>
            </w:r>
            <w:r w:rsidRPr="00F427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-15        </w:t>
            </w:r>
            <w:r w:rsidRPr="00F42708">
              <w:rPr>
                <w:rFonts w:ascii="Times New Roman" w:hAnsi="Times New Roman" w:cs="Times New Roman"/>
                <w:sz w:val="24"/>
                <w:szCs w:val="24"/>
              </w:rPr>
              <w:t>3.999999999999964 | 3.552713678800501e-14        4.999999999999957 | 4.263256414560601e-14        5.999999999999458 | 5.417888360170764e-13        7.000000000000662 | -6.616929226765933e-13        7.999999999999866 | 1.341149413747189e-13        9.000000000000044 | -4.440892098500626e-14        9.999999999999901 | 9.947598300641403e-14        10.999999999999925 | 7.460698725481052e-14        12.000000000000316 | -3.161915174132446e-13</w:t>
            </w:r>
          </w:p>
        </w:tc>
        <w:tc>
          <w:tcPr>
            <w:tcW w:w="5244" w:type="dxa"/>
            <w:vAlign w:val="center"/>
          </w:tcPr>
          <w:p w:rsidR="00C04A5F" w:rsidRPr="00C04A5F" w:rsidRDefault="00C041C1" w:rsidP="00C041C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3.4368     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1.06    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27        1.000000000000184 | -1.842970220877760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3        1.999999999999999 | 8.881784197001252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6        2.999999999999924 | 7.593925488436071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4        4.000000000000011 | -1.065814103640150e-14        4.999999999999942 | 5.773159728050814e-14        6.000000000000224 | -2.238209617644316e-13        6.999999999999901 | 9.858780458671390e-14        7.999999999999967 | 3.286260152890463e-14        9.000000000000002 | -1.776356839400250e-15        9.999999999999980 | 1.953992523340276e-14        11.000000000000085 | -8.526512829121202e-14        11.999999999999932 | 6.750155989720952e-14</w:t>
            </w:r>
          </w:p>
        </w:tc>
      </w:tr>
      <w:tr w:rsidR="00C04A5F" w:rsidRPr="00C04A5F" w:rsidTr="005A0B1E">
        <w:trPr>
          <w:jc w:val="right"/>
        </w:trPr>
        <w:tc>
          <w:tcPr>
            <w:tcW w:w="5099" w:type="dxa"/>
            <w:vAlign w:val="center"/>
          </w:tcPr>
          <w:p w:rsidR="00C04A5F" w:rsidRPr="00C04A5F" w:rsidRDefault="00C041C1" w:rsidP="00C041C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4.4556    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0.805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67        0.999999999999631 | 3.694822225952521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3        2.000000000000210 | -2.096101070492296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3        3.000000000000017 | -1.687538997430238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4       3.999999999999982 | 1.776356839400250e-14        4.999999999999983 | 1.687538997430238e-14        5.999999999999586 | 4.138911435802584e-13        7.000000000000528 | -5.275779813018744e-13        7.999999999999915 | 8.526512829121202e-14        9.000000000000044 | -4.440892098500626e-14        9.999999999999947 | 5.329070518200751e-14        10.999999999999947 | 5.329070518200751e-14        12.000000000000270 | -2.700062395888381e-13</w:t>
            </w:r>
          </w:p>
        </w:tc>
        <w:tc>
          <w:tcPr>
            <w:tcW w:w="5244" w:type="dxa"/>
            <w:vAlign w:val="center"/>
          </w:tcPr>
          <w:p w:rsidR="00C04A5F" w:rsidRPr="00C04A5F" w:rsidRDefault="00C041C1" w:rsidP="00163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63600"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= 1.53      </w:t>
            </w:r>
            <w:r w:rsid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="00163600"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= 1.09   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= 26        0.999999999999899 | 1.011413175433518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>-13        2.000000000000088 | -8.792966355031240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>-14        2.999999999999935 | 6.483702463810914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-14       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3.999999999999915 | 8.482103908136196e-14        4.999999999999979 | 2.131628207280301e-14        5.999999999999877 | 1.225686219186173e-13        6.999999999999928 | 7.194245199571014e-14        7.999999999999918 | 8.171241461241152e-14        9.000000000000007 | -7.105427357601002e-15        10.000000000000002 | -1.776356839400250e-15        10.999999999999922 | 7.815970093361102e-14        12.000000000000068 | -6.750155989720952e-14</w:t>
            </w:r>
          </w:p>
        </w:tc>
      </w:tr>
      <w:tr w:rsidR="00C04A5F" w:rsidRPr="00C04A5F" w:rsidTr="005A0B1E">
        <w:trPr>
          <w:jc w:val="right"/>
        </w:trPr>
        <w:tc>
          <w:tcPr>
            <w:tcW w:w="5099" w:type="dxa"/>
            <w:vAlign w:val="center"/>
          </w:tcPr>
          <w:p w:rsidR="00C04A5F" w:rsidRPr="006F1844" w:rsidRDefault="00C041C1" w:rsidP="00C041C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0.9465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0.82      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 xml:space="preserve"> = 71        1.000000000000019 | -1.909583602355269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4        2.000000000000068 | -6.794564910705958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4        3.000000000000065 | -6.483702463810914</w:t>
            </w:r>
            <w:r w:rsidRPr="00C041C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041C1">
              <w:rPr>
                <w:rFonts w:ascii="Times New Roman" w:hAnsi="Times New Roman" w:cs="Times New Roman"/>
                <w:sz w:val="24"/>
                <w:szCs w:val="24"/>
              </w:rPr>
              <w:t>-14        4.000000000000055 | -5.506706202140776e-14        5.000000000000060 | -6.039613253960852e-14        6.000000000000020 | -2.042810365310288e-14        7.000000000000095 | -9.503509090791340e-14        8.000000000000050 | -4.973799150320701e-14        9.000000000000057 | -5.684341886080801e-14        10.000000000000059 | -5.861977570020827e-14        11.000000000000052 | -5.151434834260726e-14        12.000000000000085 | -8.526512829121202e-14</w:t>
            </w:r>
          </w:p>
        </w:tc>
        <w:tc>
          <w:tcPr>
            <w:tcW w:w="5244" w:type="dxa"/>
            <w:vAlign w:val="center"/>
          </w:tcPr>
          <w:p w:rsidR="00C04A5F" w:rsidRPr="00C04A5F" w:rsidRDefault="00163600" w:rsidP="001636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= 1.583          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= 1.12         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 xml:space="preserve"> = 28        0.999999999999869 | 1.312283615106935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>-13        1.999999999999961 | 3.863576125695545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>-14        2.999999999999896 | 1.039168751049147</w:t>
            </w:r>
            <w:r w:rsidRPr="001636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63600">
              <w:rPr>
                <w:rFonts w:ascii="Times New Roman" w:hAnsi="Times New Roman" w:cs="Times New Roman"/>
                <w:sz w:val="24"/>
                <w:szCs w:val="24"/>
              </w:rPr>
              <w:t>-13        3.999999999999960 | 3.996802888650564e-14        4.999999999999988 | 1.243449787580175e-14        5.999999999999902 | 9.769962616701378e-14        6.999999999999927 | 7.283063041541027e-14        8.000000000000021 | -2.131628207280301e-14        9.000000000000041 | -4.085620730620576e-14        10.000000000000007 | -7.105427357601002e-15        11.000000000000009 | -8.881784197001252e-15        12.000000000000050 | -4.973799150320701e-14</w:t>
            </w:r>
          </w:p>
        </w:tc>
      </w:tr>
    </w:tbl>
    <w:p w:rsidR="0068176D" w:rsidRDefault="0068176D" w:rsidP="00A81930">
      <w:pPr>
        <w:pStyle w:val="1"/>
        <w:tabs>
          <w:tab w:val="clear" w:pos="4820"/>
          <w:tab w:val="clear" w:pos="9526"/>
          <w:tab w:val="right" w:pos="0"/>
        </w:tabs>
        <w:jc w:val="center"/>
      </w:pPr>
    </w:p>
    <w:p w:rsidR="0068176D" w:rsidRDefault="0068176D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5100"/>
        <w:gridCol w:w="5248"/>
      </w:tblGrid>
      <w:tr w:rsidR="0068176D" w:rsidRPr="00C80C9E" w:rsidTr="00C44BD4">
        <w:trPr>
          <w:jc w:val="right"/>
        </w:trPr>
        <w:tc>
          <w:tcPr>
            <w:tcW w:w="10348" w:type="dxa"/>
            <w:gridSpan w:val="2"/>
            <w:tcBorders>
              <w:top w:val="nil"/>
              <w:left w:val="nil"/>
              <w:right w:val="nil"/>
            </w:tcBorders>
          </w:tcPr>
          <w:p w:rsidR="0068176D" w:rsidRPr="0076597F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оптимального веса, для блочной релаксации</w:t>
            </w:r>
          </w:p>
        </w:tc>
      </w:tr>
      <w:tr w:rsidR="0068176D" w:rsidRPr="00C80C9E" w:rsidTr="00C44BD4">
        <w:trPr>
          <w:jc w:val="right"/>
        </w:trPr>
        <w:tc>
          <w:tcPr>
            <w:tcW w:w="5100" w:type="dxa"/>
          </w:tcPr>
          <w:p w:rsidR="0068176D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</w:tcPr>
          <w:p w:rsidR="0068176D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8176D" w:rsidRPr="00C80C9E" w:rsidTr="00C44BD4">
        <w:trPr>
          <w:jc w:val="right"/>
        </w:trPr>
        <w:tc>
          <w:tcPr>
            <w:tcW w:w="5100" w:type="dxa"/>
          </w:tcPr>
          <w:p w:rsidR="0068176D" w:rsidRPr="00A81930" w:rsidRDefault="002B597D" w:rsidP="002B5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2.82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1.03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22        1.000000000000220 | -2.20490292690556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        2.000000000000032 | -3.241851231905457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2.999999999999998 | 2.220446049250313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5        4.000000000000048 | -4.79616346638067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5.000000000000131 | -1.305622276959184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        6.000000000000285 | -2.85105272723740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        6.999999999999876 | 1.243449787580175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        7.999999999999959 | 4.08562073062057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8.999999999999982 | 1.776356839400250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9.999999999999980 | 1.95399252334027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10.999999999999998 | 1.776356839400250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5        11.999999999999892 | 1.083577672034153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5248" w:type="dxa"/>
          </w:tcPr>
          <w:p w:rsidR="0068176D" w:rsidRPr="00A81930" w:rsidRDefault="00C44BD4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2.71 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.05  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9        1.000000000000010 | -9.769962616701378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5        1.999999999999921 | 7.882583474838611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3.000000000000107 | -1.074695887837152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3.999999999999952 | 4.79616346638067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4.999999999999969 | 3.108624468950438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5.999999999999934 | 6.572520305780927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7.000000000000001 | -8.881784197001252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6        8.000000000000025 | -2.486899575160351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8.999999999999982 | 1.776356839400250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0.000000000000023 | -2.30926389122032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0.999999999999980 | 1.95399252334027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2.000000000000037 | -3.73034936274052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68176D" w:rsidRPr="00C80C9E" w:rsidTr="00C44BD4">
        <w:trPr>
          <w:jc w:val="right"/>
        </w:trPr>
        <w:tc>
          <w:tcPr>
            <w:tcW w:w="5100" w:type="dxa"/>
          </w:tcPr>
          <w:p w:rsidR="0068176D" w:rsidRPr="00A81930" w:rsidRDefault="002B597D" w:rsidP="002B5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2.47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1.05 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 xml:space="preserve"> = 21        1.000000000000034 | -3.352873534367973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1.999999999999970 | 3.042011087472929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3.000000000000122 | -1.21680443498917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3       3.999999999999966 | 3.41948691584548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4.999999999999983 | 1.687538997430238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5.999999999999916 | 8.437694987151190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6.999999999999969 | 3.108624468950438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8.000000000000094 | -9.414691248821327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8.999999999999964 | 3.55271367880050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10.000000000000036 | -3.55271367880050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10.999999999999970 | 3.01980662698042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        12.000000000000041 | -4.08562073062057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2B597D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68176D" w:rsidRPr="00A81930" w:rsidRDefault="00C44BD4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2.88   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06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7        1.000000000000344 | -3.439470930288735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1.999999999999895 | 1.052491427344648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3.000000000000110 | -1.096900348329655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4.000000000000090 | -8.970602038971265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5.000000000000099 | -9.947598300641403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000000000000330 | -3.295141937087465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6.999999999999836 | 1.643130076445232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7.999999999999973 | 2.66453525910037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8.999999999999980 | 1.95399252334027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9.999999999999977 | 2.30926389122032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1.000000000000005 | -5.329070518200751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1.999999999999856 | 1.438849039914203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</w:tr>
      <w:tr w:rsidR="0068176D" w:rsidRPr="00C80C9E" w:rsidTr="00C44BD4">
        <w:trPr>
          <w:jc w:val="right"/>
        </w:trPr>
        <w:tc>
          <w:tcPr>
            <w:tcW w:w="5100" w:type="dxa"/>
          </w:tcPr>
          <w:p w:rsidR="0068176D" w:rsidRPr="00A81930" w:rsidRDefault="002B597D" w:rsidP="002B597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.85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.08      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22        0.999999999999971 | 2.85327317328665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2.000000000000150 | -1.49658063719471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3.000000000000009 | -8.88178419700125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5        3.999999999999999 | 8.88178419700125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6        5.000000000000007 | -7.105427357601002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5        5.999999999999948 | 5.15143483426072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7.000000000000034 | -3.375077994860476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7.999999999999974 | 2.575717417130363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8.999999999999964 | 3.55271367880050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9.999999999999979 | 2.13162820728030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0.999999999999996 | 3.552713678800501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5        12.000000000000018 | -1.776356839400250</w:t>
            </w:r>
            <w:r w:rsidRPr="002B597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</w:tcPr>
          <w:p w:rsidR="0068176D" w:rsidRPr="00A81930" w:rsidRDefault="00C44BD4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2.52 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.12      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 xml:space="preserve"> = 18        1.000000000000082 | -8.215650382226158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2.000000000000110 | -1.096900348329655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2.999999999999827 | 1.731947918415244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4.000000000000116 | -1.163513729807164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5.000000000000082 | -8.171241461241152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6.000000000000210 | -2.09610107049229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3        6.999999999999980 | 2.042810365310288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7.999999999999948 | 5.240252676230739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9.000000000000043 | -4.263256414560601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9.999999999999959 | 4.085620730620576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1.000000000000046 | -4.618527782440651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        11.999999999999917 | 8.348877145181177</w:t>
            </w:r>
            <w:r w:rsidRPr="00C44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C44BD4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</w:tbl>
    <w:p w:rsidR="0068176D" w:rsidRDefault="0068176D" w:rsidP="0068176D">
      <w:r>
        <w:br w:type="page"/>
      </w:r>
    </w:p>
    <w:tbl>
      <w:tblPr>
        <w:tblStyle w:val="ad"/>
        <w:tblW w:w="10348" w:type="dxa"/>
        <w:jc w:val="right"/>
        <w:tblLook w:val="04A0" w:firstRow="1" w:lastRow="0" w:firstColumn="1" w:lastColumn="0" w:noHBand="0" w:noVBand="1"/>
      </w:tblPr>
      <w:tblGrid>
        <w:gridCol w:w="426"/>
        <w:gridCol w:w="1842"/>
        <w:gridCol w:w="1843"/>
        <w:gridCol w:w="989"/>
        <w:gridCol w:w="512"/>
        <w:gridCol w:w="1869"/>
        <w:gridCol w:w="1869"/>
        <w:gridCol w:w="998"/>
      </w:tblGrid>
      <w:tr w:rsidR="0068176D" w:rsidRPr="00C80C9E" w:rsidTr="00686A1B">
        <w:trPr>
          <w:jc w:val="right"/>
        </w:trPr>
        <w:tc>
          <w:tcPr>
            <w:tcW w:w="10348" w:type="dxa"/>
            <w:gridSpan w:val="8"/>
            <w:tcBorders>
              <w:top w:val="nil"/>
              <w:left w:val="nil"/>
              <w:right w:val="nil"/>
            </w:tcBorders>
          </w:tcPr>
          <w:p w:rsidR="0068176D" w:rsidRPr="0076597F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ение оптимального веса, для блочной релаксации</w:t>
            </w:r>
          </w:p>
        </w:tc>
      </w:tr>
      <w:tr w:rsidR="0068176D" w:rsidRPr="00C80C9E" w:rsidTr="00686A1B">
        <w:trPr>
          <w:jc w:val="right"/>
        </w:trPr>
        <w:tc>
          <w:tcPr>
            <w:tcW w:w="5100" w:type="dxa"/>
            <w:gridSpan w:val="4"/>
          </w:tcPr>
          <w:p w:rsidR="0068176D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8" w:type="dxa"/>
            <w:gridSpan w:val="4"/>
          </w:tcPr>
          <w:p w:rsidR="0068176D" w:rsidRDefault="0068176D" w:rsidP="00C44B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8176D" w:rsidRPr="00C80C9E" w:rsidTr="00686A1B">
        <w:trPr>
          <w:jc w:val="right"/>
        </w:trPr>
        <w:tc>
          <w:tcPr>
            <w:tcW w:w="5100" w:type="dxa"/>
            <w:gridSpan w:val="4"/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2.88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02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7        0.999999999999814 | 1.86073378927176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2.000000000000195 | -1.945110739143274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2.999999999999877 | 1.22568621918617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4.000000000000036 | -3.55271367880050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999999999999933 | 6.66133814775093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000000000000018 | -1.7763568394002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7.000000000000076 | -7.638334409421077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7.999999999999951 | 4.88498130835068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9.000000000000005 | -5.3290705182007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9.999999999999956 | 4.4408920985006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1.000000000000046 | -4.6185277824406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1.999999999999984 | 1.598721155460225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  <w:gridSpan w:val="4"/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2.36 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.07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 = 18        1.000000000000052 | -5.19584375524573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4        2.000000000000010 | -9.76996261670137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5        3.000000000000002 | -1.7763568394002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5        4.000000000000028 | -2.75335310107038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4        5.000000000000036 | -3.64153152077051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>-14        6.000000000000074 | -7.37188088351103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541DE6">
              <w:rPr>
                <w:rFonts w:ascii="Times New Roman" w:hAnsi="Times New Roman" w:cs="Times New Roman"/>
                <w:sz w:val="24"/>
                <w:szCs w:val="24"/>
              </w:rPr>
              <w:t xml:space="preserve">-14 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6.999999999999977 | 2.3092638912203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7.999999999999992 | 7.993605777301127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8.999999999999998 | 1.7763568394002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9.999999999999993 | 7.10542735760100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0.999999999999998 | 1.7763568394002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1.999999999999975 | 2.4868995751603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68176D" w:rsidRPr="00C80C9E" w:rsidTr="00686A1B">
        <w:trPr>
          <w:jc w:val="right"/>
        </w:trPr>
        <w:tc>
          <w:tcPr>
            <w:tcW w:w="5100" w:type="dxa"/>
            <w:gridSpan w:val="4"/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2.79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04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6        1.000000000000347 | -3.47055717497823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1.999999999999708 | 2.92432744686266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3.000000000000166 | -1.660893644839234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3.999999999999915 | 8.52651282912120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5.000000000000035 | -3.46389583683048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5.999999999999948 | 5.24025267623073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999999999999887 | 1.127986593019159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8.000000000000073 | -7.283063041541027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8.999999999999995 | 5.3290705182007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0.000000000000068 | -6.75015598972095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0.999999999999956 | 4.4408920985006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2.000000000000048 | -4.79616346638067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  <w:gridSpan w:val="4"/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88 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1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5        0.999999999999878 | 1.22346577313692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2.000000000000055 | -5.46229728115577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3.000000000000005 | -5.3290705182007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3.999999999999932 | 6.79456491070595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999999999999934 | 6.572520305780927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000000000000050 | -4.97379915032070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7.000000000000017 | -1.68753899743023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7.999999999999954 | 4.6185277824406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8.999999999999988 | 1.243449787580175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0.000000000000030 | -3.0198066269804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1.000000000000002 | -1.7763568394002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1.999999999999993 | 7.10542735760100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</w:t>
            </w:r>
          </w:p>
        </w:tc>
      </w:tr>
      <w:tr w:rsidR="0068176D" w:rsidRPr="00C80C9E" w:rsidTr="00686A1B">
        <w:trPr>
          <w:jc w:val="right"/>
        </w:trPr>
        <w:tc>
          <w:tcPr>
            <w:tcW w:w="5100" w:type="dxa"/>
            <w:gridSpan w:val="4"/>
            <w:tcBorders>
              <w:bottom w:val="single" w:sz="4" w:space="0" w:color="auto"/>
            </w:tcBorders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2.31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08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7        0.999999999999965 | 3.46389583683048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.999999999999998 | 2.442490654175344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2.999999999999981 | 1.86517468137026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000000000000028 | -2.75335310107038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999999999999981 | 1.86517468137026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000000000000013 | -1.33226762955018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6.999999999999993 | 7.10542735760100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8.000000000000011 | -1.06581410364015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9.000000000000009 | -8.881784197001252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9.999999999999995 | 5.3290705182007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1.000000000000005 | -5.32907051820075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1.999999999999980 | 1.95399252334027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  <w:tc>
          <w:tcPr>
            <w:tcW w:w="5248" w:type="dxa"/>
            <w:gridSpan w:val="4"/>
            <w:tcBorders>
              <w:bottom w:val="single" w:sz="4" w:space="0" w:color="auto"/>
            </w:tcBorders>
          </w:tcPr>
          <w:p w:rsidR="0068176D" w:rsidRPr="00A81930" w:rsidRDefault="00143706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d</w:t>
            </w:r>
            <w:proofErr w:type="spellEnd"/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2.36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.12       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 xml:space="preserve"> = 16        1.000000000000007 | -7.32747196252603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1.999999999999877 | 1.234568003383174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2.999999999999963 | 3.685940441755520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000000000000017 | -1.68753899743023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4.999999999999964 | 3.641531520770513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5.999999999999673 | 3.26849658449646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3        7.000000000000010 | -9.76996261670137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5        8.000000000000098 | -9.769962616701378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9.000000000000030 | -3.0198066269804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9.999999999999956 | 4.440892098500626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1.000000000000012 | -1.243449787580175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        12.000000000000057 | -5.684341886080801</w:t>
            </w:r>
            <w:r w:rsidRPr="001437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143706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686A1B" w:rsidRPr="00C80C9E" w:rsidTr="00686A1B">
        <w:trPr>
          <w:jc w:val="right"/>
        </w:trPr>
        <w:tc>
          <w:tcPr>
            <w:tcW w:w="510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86A1B" w:rsidRDefault="00686A1B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86A1B" w:rsidRDefault="00686A1B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248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86A1B" w:rsidRPr="00143706" w:rsidRDefault="00686A1B" w:rsidP="0014370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86A1B" w:rsidTr="00686A1B">
        <w:tblPrEx>
          <w:jc w:val="left"/>
        </w:tblPrEx>
        <w:trPr>
          <w:gridBefore w:val="1"/>
          <w:gridAfter w:val="1"/>
          <w:wBefore w:w="426" w:type="dxa"/>
          <w:wAfter w:w="998" w:type="dxa"/>
        </w:trPr>
        <w:tc>
          <w:tcPr>
            <w:tcW w:w="1842" w:type="dxa"/>
          </w:tcPr>
          <w:p w:rsidR="00686A1B" w:rsidRPr="00541DE6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 = 1.1</w:t>
            </w:r>
          </w:p>
        </w:tc>
        <w:tc>
          <w:tcPr>
            <w:tcW w:w="1843" w:type="dxa"/>
          </w:tcPr>
          <w:p w:rsidR="00686A1B" w:rsidRPr="00541DE6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2</w:t>
            </w:r>
          </w:p>
        </w:tc>
        <w:tc>
          <w:tcPr>
            <w:tcW w:w="1501" w:type="dxa"/>
            <w:gridSpan w:val="2"/>
          </w:tcPr>
          <w:p w:rsidR="00686A1B" w:rsidRPr="00541DE6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3</w:t>
            </w:r>
          </w:p>
        </w:tc>
        <w:tc>
          <w:tcPr>
            <w:tcW w:w="1869" w:type="dxa"/>
          </w:tcPr>
          <w:p w:rsidR="00686A1B" w:rsidRPr="00541DE6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4</w:t>
            </w:r>
          </w:p>
        </w:tc>
        <w:tc>
          <w:tcPr>
            <w:tcW w:w="1869" w:type="dxa"/>
          </w:tcPr>
          <w:p w:rsidR="00686A1B" w:rsidRPr="00541DE6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 = 6</w:t>
            </w:r>
          </w:p>
        </w:tc>
      </w:tr>
      <w:tr w:rsidR="00686A1B" w:rsidTr="00686A1B">
        <w:tblPrEx>
          <w:jc w:val="left"/>
        </w:tblPrEx>
        <w:trPr>
          <w:gridBefore w:val="1"/>
          <w:gridAfter w:val="1"/>
          <w:wBefore w:w="426" w:type="dxa"/>
          <w:wAfter w:w="998" w:type="dxa"/>
        </w:trPr>
        <w:tc>
          <w:tcPr>
            <w:tcW w:w="1842" w:type="dxa"/>
          </w:tcPr>
          <w:p w:rsidR="00686A1B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</w:t>
            </w:r>
          </w:p>
        </w:tc>
        <w:tc>
          <w:tcPr>
            <w:tcW w:w="1843" w:type="dxa"/>
          </w:tcPr>
          <w:p w:rsidR="00686A1B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501" w:type="dxa"/>
            <w:gridSpan w:val="2"/>
          </w:tcPr>
          <w:p w:rsidR="00686A1B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869" w:type="dxa"/>
          </w:tcPr>
          <w:p w:rsidR="00686A1B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869" w:type="dxa"/>
          </w:tcPr>
          <w:p w:rsidR="00686A1B" w:rsidRDefault="00686A1B" w:rsidP="00686A1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  <w:bookmarkStart w:id="0" w:name="_GoBack"/>
            <w:bookmarkEnd w:id="0"/>
          </w:p>
        </w:tc>
      </w:tr>
    </w:tbl>
    <w:p w:rsidR="0068176D" w:rsidRPr="004042C0" w:rsidRDefault="0068176D" w:rsidP="0068176D">
      <w:r w:rsidRPr="004042C0">
        <w:br w:type="page"/>
      </w:r>
    </w:p>
    <w:p w:rsidR="00CA7CCF" w:rsidRPr="00CA7CCF" w:rsidRDefault="00CA7CCF" w:rsidP="00A81930">
      <w:pPr>
        <w:pStyle w:val="1"/>
        <w:numPr>
          <w:ilvl w:val="0"/>
          <w:numId w:val="1"/>
        </w:numPr>
        <w:tabs>
          <w:tab w:val="clear" w:pos="4820"/>
          <w:tab w:val="clear" w:pos="9526"/>
          <w:tab w:val="right" w:pos="0"/>
        </w:tabs>
        <w:rPr>
          <w:lang w:val="en-US"/>
        </w:rPr>
      </w:pPr>
      <w:r>
        <w:lastRenderedPageBreak/>
        <w:t>Текст программы.</w:t>
      </w:r>
    </w:p>
    <w:p w:rsidR="00CA7CCF" w:rsidRDefault="00CA7CCF" w:rsidP="00A81930">
      <w:pPr>
        <w:pStyle w:val="1"/>
        <w:tabs>
          <w:tab w:val="clear" w:pos="4820"/>
          <w:tab w:val="clear" w:pos="9526"/>
          <w:tab w:val="right" w:pos="0"/>
        </w:tabs>
      </w:pPr>
      <w:r>
        <w:t>/*</w:t>
      </w:r>
      <w:proofErr w:type="spellStart"/>
      <w:r>
        <w:rPr>
          <w:lang w:val="en-US"/>
        </w:rPr>
        <w:t>Includs.h</w:t>
      </w:r>
      <w:proofErr w:type="spellEnd"/>
      <w:r>
        <w:t>*/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iostream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fstream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cmat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conio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numeric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cstdlib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io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fcntl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iomanip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fde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6F008A"/>
          <w:sz w:val="19"/>
          <w:szCs w:val="19"/>
          <w:lang w:eastAsia="en-US"/>
        </w:rPr>
        <w:t>_WIN32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windows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ind w:firstLine="708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nclud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lt;</w:t>
      </w:r>
      <w:proofErr w:type="spellStart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wincon.h</w:t>
      </w:r>
      <w:proofErr w:type="spellEnd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&gt;</w:t>
      </w: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endif</w:t>
      </w:r>
      <w:proofErr w:type="spellEnd"/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CA7CCF" w:rsidRP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CA7CC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CA7CC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CA7CCF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ax</w:t>
      </w:r>
      <w:r w:rsidRPr="00CA7CC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CA7CC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, b) ((a &gt; b ? a : b))</w:t>
      </w:r>
    </w:p>
    <w:p w:rsidR="00CA7CCF" w:rsidRP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Pr="00544907" w:rsidRDefault="00CA7CCF" w:rsidP="00A81930">
      <w:pPr>
        <w:pStyle w:val="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449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5449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44907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5449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449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d</w:t>
      </w:r>
      <w:proofErr w:type="spellEnd"/>
      <w:r w:rsidRPr="00544907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CA7CCF" w:rsidRPr="00544907" w:rsidRDefault="00CA7CCF" w:rsidP="00A81930">
      <w:pPr>
        <w:pStyle w:val="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Default="00CA7CCF" w:rsidP="00A81930">
      <w:pPr>
        <w:pStyle w:val="1"/>
        <w:tabs>
          <w:tab w:val="clear" w:pos="4820"/>
          <w:tab w:val="clear" w:pos="9526"/>
          <w:tab w:val="right" w:pos="0"/>
        </w:tabs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/*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.h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/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once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ncluds.h</w:t>
      </w:r>
      <w:proofErr w:type="spellEnd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atrix (2).</w:t>
      </w:r>
      <w:proofErr w:type="spellStart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pp</w:t>
      </w:r>
      <w:proofErr w:type="spellEnd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(</w:t>
      </w:r>
      <w:proofErr w:type="gram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iter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0;  d = k = n = m = Error = 0; e = 0.001; w = 1; }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~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tri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{}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трица A, хранящаяся как одномерный массив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trix(</w:t>
      </w:r>
      <w:proofErr w:type="gramEnd"/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х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Уравнения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Ax = 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result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Левая часть равенство </w:t>
      </w:r>
      <w:proofErr w:type="gram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Ах</w:t>
      </w:r>
      <w:proofErr w:type="gram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= F, (F - f) -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вязка</w:t>
      </w:r>
      <w:proofErr w:type="spellEnd"/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F, f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нжексы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диагоналей (общий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лучий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Index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эпсиол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и омега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, w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ксимальное количество итерация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size_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maxite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лучение</w:t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нформации</w:t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б</w:t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шибке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6597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LastError</w:t>
      </w:r>
      <w:proofErr w:type="spellEnd"/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Result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Matrix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Открытие</w:t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айлов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OpenMatri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Сохранение результата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SaveResul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етод Якоби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JacobiMetho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Метод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иделя</w:t>
      </w:r>
      <w:proofErr w:type="spellEnd"/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aussSeidelMetho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Метод релаксации с квадратным блоком стороной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NBlock</w:t>
      </w:r>
      <w:proofErr w:type="spellEnd"/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lockRelax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lastRenderedPageBreak/>
        <w:t>priv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Факторизация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ractorization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орма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ектора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(L2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ormVector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Умножение матрицы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matrix</w:t>
      </w:r>
      <w:proofErr w:type="spellEnd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 на вектор X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ultMatrixAandVector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зность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векторов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a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и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b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sidualVectors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Добавление результата для метод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Зиделя</w:t>
      </w:r>
      <w:proofErr w:type="spellEnd"/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Gaussnew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&amp;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Добавление результата для метода релаксации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voi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Blocknew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spellStart"/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vector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lt;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&gt; &amp;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x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,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Max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Проверка на выход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line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bool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spellStart"/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CheckEnd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(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); 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Функция параметра </w:t>
      </w:r>
      <w:proofErr w:type="spellStart"/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елаксивности</w:t>
      </w:r>
      <w:proofErr w:type="spellEnd"/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76597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elaxParam</w:t>
      </w:r>
      <w:proofErr w:type="spellEnd"/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76597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6597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2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76597F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6597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1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fdef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_DEBUG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T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[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100000]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ксимальный размер 1000 на 100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const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n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AX = 100000;</w:t>
      </w:r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</w:t>
      </w:r>
      <w:proofErr w:type="spellStart"/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else</w:t>
      </w:r>
      <w:proofErr w:type="spellEnd"/>
    </w:p>
    <w:p w:rsid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2B91AF"/>
          <w:sz w:val="19"/>
          <w:szCs w:val="19"/>
          <w:lang w:eastAsia="en-US"/>
        </w:rPr>
        <w:t>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proofErr w:type="gramStart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a[</w:t>
      </w:r>
      <w:proofErr w:type="gram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100000];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Максимальный размер 1000 на 100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proofErr w:type="spellStart"/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 = 10000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proofErr w:type="spellStart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buf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, m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*Errors: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 0 - not error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 </w:t>
      </w: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1 - matrix overflow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 2 - end method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*/</w:t>
      </w:r>
    </w:p>
    <w:p w:rsidR="00CA7CCF" w:rsidRDefault="00CA7CCF" w:rsidP="00A81930">
      <w:pPr>
        <w:pStyle w:val="1"/>
        <w:tabs>
          <w:tab w:val="clear" w:pos="4820"/>
          <w:tab w:val="clear" w:pos="9526"/>
          <w:tab w:val="right" w:pos="0"/>
        </w:tabs>
        <w:rPr>
          <w:lang w:val="en-US"/>
        </w:rPr>
      </w:pPr>
    </w:p>
    <w:p w:rsidR="00CA7CCF" w:rsidRDefault="00CA7CCF" w:rsidP="00A81930">
      <w:pPr>
        <w:pStyle w:val="1"/>
        <w:tabs>
          <w:tab w:val="clear" w:pos="4820"/>
          <w:tab w:val="clear" w:pos="9526"/>
          <w:tab w:val="right" w:pos="0"/>
        </w:tabs>
        <w:rPr>
          <w:lang w:val="en-US"/>
        </w:rPr>
      </w:pPr>
      <w:r>
        <w:rPr>
          <w:lang w:val="en-US"/>
        </w:rPr>
        <w:t>/*Matrix.cpp*/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76597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76597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ncluds.h</w:t>
      </w:r>
      <w:proofErr w:type="spellEnd"/>
      <w:r w:rsidRPr="0076597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trix.h</w:t>
      </w:r>
      <w:proofErr w:type="spellEnd"/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matrix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n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[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n +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GetLastError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rror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OpenMatrix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fstream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dex(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ndex.txt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dex 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dex 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 * m &gt; MAX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1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dex.resize(m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.resize(n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.resize(n, 0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index 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!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 = i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ndex.close(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fstream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trix(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atrix.txt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, i1 = i * n + j; j &lt; n; j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 &gt;&gt; a[i1++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.close(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fstream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(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.txt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X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 &gt;&gt; result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[i]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.close(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ifstream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(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F.txt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&gt;&gt; F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.close(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SaveResult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(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Result.txt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++i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 &lt;&lt; result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JacobiMethod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)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2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RelaxParam(result[i] + (F[i] - f[i]) / matrix(d, i), result[i]), i2 = matrix(d, i), i3 = F[i] - f[i], i4 = result[i] + (F[i] - f[i]) / matrix(d, i), i5 = result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[i] = RelaxParam(result[i] + (F[i] - f[i]) / matrix(d, i), result[i]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GaussSeidelMethod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)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2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RelaxParam(result[i] + (F[i] - f[i]) / matrix(d, i), result[i]), i2 = matrix(d, i), i3 = F[i] - f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es = RelaxParam(result[i] + (F[i] - f[i]) / matrix(d, i), result[i]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Gaussnewvector(f, res, i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[i] = res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Only 3 deogonal * 3  format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BlockRelax(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Fractoriz(n /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(n %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n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Fractoriz.size()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b = Fractoriz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ia.push_back(0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, j2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i + j; j &lt; n &amp;&amp; j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++, j2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di.push_back(matrix(d, j2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ia.push_back(j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Error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SetN(2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, d1 = d - 1, j2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i + j; j &lt; n &amp;&amp; j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 j++, j2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al.push_back(matrix(d1, j2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1, d2 = d + 1, j2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i + j; j &lt; n &amp;&amp; j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++, j2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.au.push_back(matrix(d2, j2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LDU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ldu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ldu.CountLDU(b.al, b.di, b.au, b.ia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ype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r w:rsidRPr="005D5A2C">
        <w:rPr>
          <w:rFonts w:ascii="Consolas" w:eastAsiaTheme="minorHAnsi" w:hAnsi="Consolas" w:cs="Consolas"/>
          <w:color w:val="2F4F4F"/>
          <w:sz w:val="19"/>
          <w:szCs w:val="19"/>
          <w:lang w:val="en-US" w:eastAsia="en-US"/>
        </w:rPr>
        <w:t>Pro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b.Error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1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heckEnd()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Error = 2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i1 = 0, i2 = 0; i &lt; Fractoriz.size()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MultMatrixAandVector(result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&amp;b = Fractoriz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wR(0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; i1 &lt; n &amp;&amp; k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k++, i1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wR.push_back((F[i1] - f[i1]) * w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LDU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ldu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du.SetNErrorM(b.di.size(), b.au.size(), b.Error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newResult(wR.size(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ldu.CountX(b.al, b.di, b.au, wR, newResult, b.ia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 = 0, k2 = </w:t>
      </w:r>
      <w:r w:rsidRPr="005D5A2C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i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n - 1, i2 + Nblock - 1); k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i2 &lt; n; k++, i2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</w:t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Blocknewvector(f, newResult[k], i2, k2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esult[i2] += newResult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Fractorization(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Fractorization(n *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eistv = n /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(n %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n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, k1 = 0; i &lt; deistv; i++, k1 +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block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k1 + j &lt; n; j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m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NormVector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*T sum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for (size_t i = 0; i &lt; v.size()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sum += abs(v[i]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return sum;*/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*T sum = v[0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for (size_t i = 1; i &lt; v.size()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if (sum &lt; v[i]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sum = v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ab/>
        <w:t>return sum;*/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qrt(inner_product(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begin(),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.end(),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begin(), 0.0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MultMatrixAandVector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F(n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= 0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j1 = j -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 &lt; n; j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X[j], i2 = matrix(i, j), i3 = F[j - Index[i]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[j1++] +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* matrix(i, j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, j1 = j -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j -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n; j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X[j], i2 = matrix(i, j), i3 = F[j - Index[i]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[j1++] +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j] * matrix(i, j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ResidualVectors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c(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n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[i]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i] -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i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Gaussnewvector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ec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es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result[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1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1 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j1 &lt; n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vect[j1], i2 = matrix(i, j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ec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1] += Res * matrix(i,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Blocknewvector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amp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ec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MA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es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result[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1 =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Index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j1 &gt;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MA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j1 &lt; n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fde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i1 = vect[j1], i2 = matrix(i, j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ndif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vec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j1] += Res * matrix(i,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j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lin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CheckEnd(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gt; maxiter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f = MultMatrixAandVector(result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NormVector(ResidualVectors(F, f)) / NormVector(F) &lt; e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j = MultMatrixAandVector(result), i = ResidualVectors(F, MultMatrixAandVector(result));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1 = NormVector(i), i2 = NormVector(F), i3 = i1 / i2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um = 0, sum2 = 0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result.size(); i++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 += pow(i + 1, 2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um2 += pow(result[i] - i - 1, 2)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oudA = sqrt(sum2) / sqrt(sum) / i3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wcout </w:t>
      </w:r>
      <w:r w:rsidRPr="005D5A2C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Coud A = "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coudA &lt;&lt; endl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>}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emplate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lass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::RelaxParam(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2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5D5A2C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T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1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5D5A2C" w:rsidRPr="005D5A2C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5D5A2C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w * 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2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(1. - w)*</w:t>
      </w:r>
      <w:r w:rsidRPr="005D5A2C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1</w:t>
      </w:r>
      <w:r w:rsidRPr="005D5A2C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76597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5D5A2C" w:rsidRPr="0076597F" w:rsidRDefault="005D5A2C" w:rsidP="005D5A2C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A47884" w:rsidRPr="00A81930" w:rsidRDefault="00A47884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Pr="00544907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Pr="00544907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Pr="00544907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Pr="00544907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CA7CCF" w:rsidRDefault="00CA7CCF" w:rsidP="00A81930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/*Source.cpp*/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includs.h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Matrix.cpp"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WIN32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CLE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cls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Colo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ex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ackgroun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ConsoleTextAttribut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StdHandl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STD_OUTPUT_HAND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, (</w:t>
      </w:r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WORD</w:t>
      </w:r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ackgroun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4) |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ex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lse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LEAR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clear"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a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proofErr w:type="spellStart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ruc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enu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ubl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rcle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t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CLE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menu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menu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 = _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ch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3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CLE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star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OpenMatrix</w:t>
      </w:r>
      <w:proofErr w:type="spellEnd"/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_DEBUG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k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k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 x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size_t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ult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ult</w:t>
      </w:r>
      <w:proofErr w:type="spellEnd"/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&lt;&lt;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 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(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?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JacobiMeth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 :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GaussSeidelMeth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GetLastError</w:t>
      </w:r>
      <w:proofErr w:type="spellEnd"/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) != 2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t w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w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t k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k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precisio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5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size_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ult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)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ult</w:t>
      </w:r>
      <w:proofErr w:type="spellEnd"/>
      <w:proofErr w:type="gramEnd"/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 |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ientific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 -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result</w:t>
      </w:r>
      <w:proofErr w:type="spellEnd"/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1 = _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ch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!c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c1 = _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ch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CLE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settings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te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 w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w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</w:t>
      </w:r>
      <w:proofErr w:type="spellStart"/>
      <w:proofErr w:type="gram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tmetod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: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 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(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? 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Jacobi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method</w:t>
      </w:r>
      <w:proofErr w:type="gram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: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Gauss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–Seidel method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)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tMaxiter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= 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maxiter</w:t>
      </w:r>
      <w:proofErr w:type="spellEnd"/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ettings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 = _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getch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3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w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1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00]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1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c1 !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0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&amp; c1 !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1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1 =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G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| c1 =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0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|| c1 =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g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gt;&g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.maxiter</w:t>
      </w:r>
      <w:proofErr w:type="spellEnd"/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4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1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72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--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lt; 0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80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gt; 4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4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k !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= 1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1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system(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CLE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exi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leep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500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72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--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lt; 0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80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++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&gt; 2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 = 2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1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privat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ettings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   enter e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   enter w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1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L"\t\t enter 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etod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2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tenter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maxiter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3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 back to menu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4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menu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settings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exi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menu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\t   start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\t settings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1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"\t\t\t   exit\0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2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icturestar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printst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proofErr w:type="gramEnd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char_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[], 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umbe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k ==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umbe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0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WIN32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Colo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5, 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\t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\t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] ==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 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 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sle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;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+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har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 = (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] - (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a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(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L'A'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WIN32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Color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5, 0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endl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proofErr w:type="gram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wmain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rgc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proofErr w:type="spellStart"/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char_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rgv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[])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fde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WIN32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proofErr w:type="gramStart"/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SetConsoleTitl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gram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umecal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methods Mayer Valera lab #2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else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033]0;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</w:t>
      </w:r>
      <w:proofErr w:type="spellStart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Numecal</w:t>
      </w:r>
      <w:proofErr w:type="spellEnd"/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methods Mayer Valera lab #2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&lt; </w:t>
      </w:r>
      <w:r w:rsidRPr="002205E3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007"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</w:t>
      </w:r>
      <w:proofErr w:type="spellStart"/>
      <w:r w:rsidRPr="002205E3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if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_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setmode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_</w:t>
      </w:r>
      <w:proofErr w:type="spellStart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ileno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proofErr w:type="spellStart"/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stdout</w:t>
      </w:r>
      <w:proofErr w:type="spell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, </w:t>
      </w:r>
      <w:r w:rsidRPr="002205E3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O_U16TEXT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gramStart"/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enu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::</w:t>
      </w:r>
      <w:proofErr w:type="gramEnd"/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circle();</w:t>
      </w:r>
    </w:p>
    <w:p w:rsidR="002205E3" w:rsidRP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2205E3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trix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2205E3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a;</w:t>
      </w:r>
    </w:p>
    <w:p w:rsidR="002205E3" w:rsidRDefault="002205E3" w:rsidP="002205E3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2205E3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proofErr w:type="spellStart"/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proofErr w:type="spellEnd"/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CA7CCF" w:rsidRPr="00996CB6" w:rsidRDefault="002205E3" w:rsidP="002205E3">
      <w:pPr>
        <w:pStyle w:val="1"/>
        <w:tabs>
          <w:tab w:val="clear" w:pos="4820"/>
          <w:tab w:val="clear" w:pos="9526"/>
          <w:tab w:val="right" w:pos="0"/>
        </w:tabs>
        <w:jc w:val="center"/>
        <w:rPr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sectPr w:rsidR="00CA7CCF" w:rsidRPr="00996CB6" w:rsidSect="00A667CE">
      <w:footerReference w:type="default" r:id="rId12"/>
      <w:pgSz w:w="11906" w:h="16838"/>
      <w:pgMar w:top="1134" w:right="850" w:bottom="1134" w:left="1701" w:header="708" w:footer="719" w:gutter="0"/>
      <w:pgNumType w:start="1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39AF" w:rsidRDefault="006439AF">
      <w:pPr>
        <w:spacing w:after="0" w:line="240" w:lineRule="auto"/>
      </w:pPr>
      <w:r>
        <w:separator/>
      </w:r>
    </w:p>
  </w:endnote>
  <w:endnote w:type="continuationSeparator" w:id="0">
    <w:p w:rsidR="006439AF" w:rsidRDefault="006439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8300050"/>
      <w:docPartObj>
        <w:docPartGallery w:val="Page Numbers (Bottom of Page)"/>
        <w:docPartUnique/>
      </w:docPartObj>
    </w:sdtPr>
    <w:sdtEndPr>
      <w:rPr>
        <w:sz w:val="16"/>
        <w:szCs w:val="16"/>
      </w:rPr>
    </w:sdtEndPr>
    <w:sdtContent>
      <w:p w:rsidR="000F541B" w:rsidRDefault="000F541B" w:rsidP="00A667CE">
        <w:pPr>
          <w:pStyle w:val="a4"/>
          <w:jc w:val="center"/>
        </w:pPr>
        <w:r w:rsidRPr="00A667CE">
          <w:rPr>
            <w:sz w:val="20"/>
            <w:szCs w:val="20"/>
          </w:rPr>
          <w:fldChar w:fldCharType="begin"/>
        </w:r>
        <w:r w:rsidRPr="00A667CE">
          <w:rPr>
            <w:sz w:val="20"/>
            <w:szCs w:val="20"/>
          </w:rPr>
          <w:instrText>PAGE   \* MERGEFORMAT</w:instrText>
        </w:r>
        <w:r w:rsidRPr="00A667CE">
          <w:rPr>
            <w:sz w:val="20"/>
            <w:szCs w:val="20"/>
          </w:rPr>
          <w:fldChar w:fldCharType="separate"/>
        </w:r>
        <w:r w:rsidR="00686A1B">
          <w:rPr>
            <w:noProof/>
            <w:sz w:val="20"/>
            <w:szCs w:val="20"/>
          </w:rPr>
          <w:t>26</w:t>
        </w:r>
        <w:r w:rsidRPr="00A667CE">
          <w:rPr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39AF" w:rsidRDefault="006439AF">
      <w:pPr>
        <w:spacing w:after="0" w:line="240" w:lineRule="auto"/>
      </w:pPr>
      <w:r>
        <w:separator/>
      </w:r>
    </w:p>
  </w:footnote>
  <w:footnote w:type="continuationSeparator" w:id="0">
    <w:p w:rsidR="006439AF" w:rsidRDefault="006439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B32B19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A31C84"/>
    <w:multiLevelType w:val="hybridMultilevel"/>
    <w:tmpl w:val="8CE4AF2A"/>
    <w:lvl w:ilvl="0" w:tplc="FDC044FA">
      <w:start w:val="1"/>
      <w:numFmt w:val="decimal"/>
      <w:pStyle w:val="a"/>
      <w:lvlText w:val="%1."/>
      <w:lvlJc w:val="left"/>
      <w:pPr>
        <w:tabs>
          <w:tab w:val="num" w:pos="644"/>
        </w:tabs>
        <w:ind w:left="568" w:hanging="28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0FF3A13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7E2F3C"/>
    <w:multiLevelType w:val="hybridMultilevel"/>
    <w:tmpl w:val="B5DE9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F8B"/>
    <w:rsid w:val="000453A3"/>
    <w:rsid w:val="00063399"/>
    <w:rsid w:val="000742BF"/>
    <w:rsid w:val="00096F5E"/>
    <w:rsid w:val="000A4E56"/>
    <w:rsid w:val="000A6DC9"/>
    <w:rsid w:val="000A7D28"/>
    <w:rsid w:val="000B717D"/>
    <w:rsid w:val="000E1A07"/>
    <w:rsid w:val="000F541B"/>
    <w:rsid w:val="00106B6B"/>
    <w:rsid w:val="001126E1"/>
    <w:rsid w:val="001319D0"/>
    <w:rsid w:val="00143706"/>
    <w:rsid w:val="00152470"/>
    <w:rsid w:val="00162FC3"/>
    <w:rsid w:val="00163600"/>
    <w:rsid w:val="00181638"/>
    <w:rsid w:val="001971C5"/>
    <w:rsid w:val="001A3A25"/>
    <w:rsid w:val="001B332A"/>
    <w:rsid w:val="001D7A7F"/>
    <w:rsid w:val="001E39CE"/>
    <w:rsid w:val="001F7D7B"/>
    <w:rsid w:val="00211FB1"/>
    <w:rsid w:val="00217609"/>
    <w:rsid w:val="002205E3"/>
    <w:rsid w:val="002260DC"/>
    <w:rsid w:val="00231FF5"/>
    <w:rsid w:val="002B0CD5"/>
    <w:rsid w:val="002B597D"/>
    <w:rsid w:val="002D2477"/>
    <w:rsid w:val="002D7347"/>
    <w:rsid w:val="002F3449"/>
    <w:rsid w:val="00332B8D"/>
    <w:rsid w:val="003501E8"/>
    <w:rsid w:val="003A738F"/>
    <w:rsid w:val="003B33FA"/>
    <w:rsid w:val="003B41C9"/>
    <w:rsid w:val="003F5D91"/>
    <w:rsid w:val="004042C0"/>
    <w:rsid w:val="0041514D"/>
    <w:rsid w:val="00424D03"/>
    <w:rsid w:val="0044387D"/>
    <w:rsid w:val="00496C61"/>
    <w:rsid w:val="004A0A28"/>
    <w:rsid w:val="004B0CBA"/>
    <w:rsid w:val="004C68DD"/>
    <w:rsid w:val="004E53F4"/>
    <w:rsid w:val="005174CB"/>
    <w:rsid w:val="00517B26"/>
    <w:rsid w:val="00541DE6"/>
    <w:rsid w:val="005422AB"/>
    <w:rsid w:val="00543E50"/>
    <w:rsid w:val="00544907"/>
    <w:rsid w:val="0055726D"/>
    <w:rsid w:val="00567FA3"/>
    <w:rsid w:val="005876E4"/>
    <w:rsid w:val="005A0B1E"/>
    <w:rsid w:val="005A3DFD"/>
    <w:rsid w:val="005C5E61"/>
    <w:rsid w:val="005D5A2C"/>
    <w:rsid w:val="005D7D82"/>
    <w:rsid w:val="006439AF"/>
    <w:rsid w:val="00656971"/>
    <w:rsid w:val="00660518"/>
    <w:rsid w:val="00675BD4"/>
    <w:rsid w:val="0068176D"/>
    <w:rsid w:val="00686A1B"/>
    <w:rsid w:val="00692BC6"/>
    <w:rsid w:val="006959A8"/>
    <w:rsid w:val="006C262B"/>
    <w:rsid w:val="006D46C9"/>
    <w:rsid w:val="006E4C16"/>
    <w:rsid w:val="006F1844"/>
    <w:rsid w:val="00720F20"/>
    <w:rsid w:val="0076597F"/>
    <w:rsid w:val="00775D5E"/>
    <w:rsid w:val="00781620"/>
    <w:rsid w:val="00794290"/>
    <w:rsid w:val="007A0BAD"/>
    <w:rsid w:val="007C1D69"/>
    <w:rsid w:val="007C2086"/>
    <w:rsid w:val="007C58BC"/>
    <w:rsid w:val="007C641B"/>
    <w:rsid w:val="007E3619"/>
    <w:rsid w:val="007E420A"/>
    <w:rsid w:val="00823099"/>
    <w:rsid w:val="00831325"/>
    <w:rsid w:val="008D4D98"/>
    <w:rsid w:val="008E7139"/>
    <w:rsid w:val="008E7A94"/>
    <w:rsid w:val="009004DE"/>
    <w:rsid w:val="0092328B"/>
    <w:rsid w:val="00962C75"/>
    <w:rsid w:val="0097561A"/>
    <w:rsid w:val="00981954"/>
    <w:rsid w:val="0098774F"/>
    <w:rsid w:val="00994FDC"/>
    <w:rsid w:val="00996CB6"/>
    <w:rsid w:val="009A5227"/>
    <w:rsid w:val="009B58BB"/>
    <w:rsid w:val="009D209C"/>
    <w:rsid w:val="009D2EE8"/>
    <w:rsid w:val="00A2070C"/>
    <w:rsid w:val="00A32745"/>
    <w:rsid w:val="00A3599C"/>
    <w:rsid w:val="00A47884"/>
    <w:rsid w:val="00A51294"/>
    <w:rsid w:val="00A64DE1"/>
    <w:rsid w:val="00A667CE"/>
    <w:rsid w:val="00A72020"/>
    <w:rsid w:val="00A76EF2"/>
    <w:rsid w:val="00A81930"/>
    <w:rsid w:val="00A87F48"/>
    <w:rsid w:val="00AA6490"/>
    <w:rsid w:val="00AC4186"/>
    <w:rsid w:val="00AD61D6"/>
    <w:rsid w:val="00AF4269"/>
    <w:rsid w:val="00AF6FD3"/>
    <w:rsid w:val="00B03F8B"/>
    <w:rsid w:val="00B32536"/>
    <w:rsid w:val="00B45E70"/>
    <w:rsid w:val="00B531E7"/>
    <w:rsid w:val="00B5539E"/>
    <w:rsid w:val="00B907D7"/>
    <w:rsid w:val="00BA573E"/>
    <w:rsid w:val="00BB426E"/>
    <w:rsid w:val="00BC09FC"/>
    <w:rsid w:val="00BC284B"/>
    <w:rsid w:val="00BC6461"/>
    <w:rsid w:val="00BF1428"/>
    <w:rsid w:val="00C041C1"/>
    <w:rsid w:val="00C04A5F"/>
    <w:rsid w:val="00C31AFF"/>
    <w:rsid w:val="00C4401D"/>
    <w:rsid w:val="00C44BD4"/>
    <w:rsid w:val="00C540D4"/>
    <w:rsid w:val="00C64B53"/>
    <w:rsid w:val="00C6554E"/>
    <w:rsid w:val="00C67D24"/>
    <w:rsid w:val="00C74A92"/>
    <w:rsid w:val="00C76DF1"/>
    <w:rsid w:val="00C80C9E"/>
    <w:rsid w:val="00C86365"/>
    <w:rsid w:val="00CA7CCF"/>
    <w:rsid w:val="00CB26A2"/>
    <w:rsid w:val="00CC73D0"/>
    <w:rsid w:val="00CC7450"/>
    <w:rsid w:val="00CE41FA"/>
    <w:rsid w:val="00CE475F"/>
    <w:rsid w:val="00CF206B"/>
    <w:rsid w:val="00D013AB"/>
    <w:rsid w:val="00D20412"/>
    <w:rsid w:val="00D33075"/>
    <w:rsid w:val="00D4458C"/>
    <w:rsid w:val="00D54358"/>
    <w:rsid w:val="00D84FD7"/>
    <w:rsid w:val="00DA0A1D"/>
    <w:rsid w:val="00DB3125"/>
    <w:rsid w:val="00DE3414"/>
    <w:rsid w:val="00DE3701"/>
    <w:rsid w:val="00DE753E"/>
    <w:rsid w:val="00E314A6"/>
    <w:rsid w:val="00E3704E"/>
    <w:rsid w:val="00E41B88"/>
    <w:rsid w:val="00E920A5"/>
    <w:rsid w:val="00EB3856"/>
    <w:rsid w:val="00EC56BC"/>
    <w:rsid w:val="00EE0642"/>
    <w:rsid w:val="00EE0980"/>
    <w:rsid w:val="00F11655"/>
    <w:rsid w:val="00F32659"/>
    <w:rsid w:val="00F32715"/>
    <w:rsid w:val="00F42708"/>
    <w:rsid w:val="00F42B8C"/>
    <w:rsid w:val="00F460BD"/>
    <w:rsid w:val="00F511AD"/>
    <w:rsid w:val="00F551A6"/>
    <w:rsid w:val="00F72BA9"/>
    <w:rsid w:val="00FC33C2"/>
    <w:rsid w:val="00FC39B4"/>
    <w:rsid w:val="00FF1BE3"/>
    <w:rsid w:val="00FF2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A9162EA"/>
  <w15:chartTrackingRefBased/>
  <w15:docId w15:val="{72121462-7530-4C1B-9EEF-84A92F9996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56971"/>
    <w:pPr>
      <w:spacing w:after="200" w:line="276" w:lineRule="auto"/>
    </w:pPr>
    <w:rPr>
      <w:rFonts w:eastAsiaTheme="minorEastAsia"/>
      <w:sz w:val="3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unhideWhenUsed/>
    <w:rsid w:val="0065697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Нижний колонтитул Знак"/>
    <w:basedOn w:val="a1"/>
    <w:link w:val="a4"/>
    <w:uiPriority w:val="99"/>
    <w:rsid w:val="00656971"/>
    <w:rPr>
      <w:rFonts w:eastAsiaTheme="minorEastAsia"/>
      <w:sz w:val="32"/>
      <w:lang w:eastAsia="ru-RU"/>
    </w:rPr>
  </w:style>
  <w:style w:type="paragraph" w:styleId="a6">
    <w:name w:val="List Paragraph"/>
    <w:basedOn w:val="a0"/>
    <w:uiPriority w:val="34"/>
    <w:qFormat/>
    <w:rsid w:val="00656971"/>
    <w:pPr>
      <w:ind w:left="720"/>
      <w:contextualSpacing/>
    </w:pPr>
  </w:style>
  <w:style w:type="paragraph" w:styleId="a7">
    <w:name w:val="Body Text"/>
    <w:basedOn w:val="a0"/>
    <w:link w:val="a8"/>
    <w:uiPriority w:val="99"/>
    <w:rsid w:val="00656971"/>
    <w:pPr>
      <w:spacing w:after="0" w:line="240" w:lineRule="auto"/>
      <w:ind w:firstLine="567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8">
    <w:name w:val="Основной текст Знак"/>
    <w:basedOn w:val="a1"/>
    <w:link w:val="a7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formula">
    <w:name w:val="formula"/>
    <w:basedOn w:val="a0"/>
    <w:next w:val="a9"/>
    <w:link w:val="formula0"/>
    <w:uiPriority w:val="99"/>
    <w:rsid w:val="00656971"/>
    <w:pPr>
      <w:widowControl w:val="0"/>
      <w:tabs>
        <w:tab w:val="center" w:pos="4820"/>
        <w:tab w:val="right" w:pos="9526"/>
      </w:tabs>
      <w:suppressAutoHyphens/>
      <w:spacing w:before="240" w:after="120" w:line="360" w:lineRule="auto"/>
      <w:ind w:left="567"/>
    </w:pPr>
    <w:rPr>
      <w:rFonts w:ascii="Times New Roman" w:hAnsi="Times New Roman" w:cs="Times New Roman"/>
      <w:sz w:val="28"/>
      <w:szCs w:val="28"/>
    </w:rPr>
  </w:style>
  <w:style w:type="paragraph" w:customStyle="1" w:styleId="a9">
    <w:name w:val="НормальныйБезОтступа"/>
    <w:basedOn w:val="a0"/>
    <w:next w:val="a0"/>
    <w:uiPriority w:val="99"/>
    <w:rsid w:val="00656971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Список свойств"/>
    <w:basedOn w:val="a0"/>
    <w:uiPriority w:val="99"/>
    <w:rsid w:val="00656971"/>
    <w:pPr>
      <w:numPr>
        <w:numId w:val="2"/>
      </w:numPr>
      <w:tabs>
        <w:tab w:val="left" w:pos="284"/>
      </w:tabs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1">
    <w:name w:val="Стиль1"/>
    <w:basedOn w:val="formula"/>
    <w:link w:val="10"/>
    <w:qFormat/>
    <w:rsid w:val="00656971"/>
    <w:pPr>
      <w:widowControl/>
      <w:suppressAutoHyphens w:val="0"/>
      <w:spacing w:before="0" w:after="0" w:line="240" w:lineRule="auto"/>
      <w:ind w:left="0"/>
    </w:pPr>
    <w:rPr>
      <w:sz w:val="24"/>
      <w:szCs w:val="24"/>
    </w:rPr>
  </w:style>
  <w:style w:type="character" w:customStyle="1" w:styleId="formula0">
    <w:name w:val="formula Знак"/>
    <w:basedOn w:val="a1"/>
    <w:link w:val="formula"/>
    <w:uiPriority w:val="99"/>
    <w:rsid w:val="00656971"/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customStyle="1" w:styleId="10">
    <w:name w:val="Стиль1 Знак"/>
    <w:basedOn w:val="formula0"/>
    <w:link w:val="1"/>
    <w:rsid w:val="00656971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a">
    <w:name w:val="Placeholder Text"/>
    <w:basedOn w:val="a1"/>
    <w:uiPriority w:val="99"/>
    <w:semiHidden/>
    <w:rsid w:val="00F460BD"/>
    <w:rPr>
      <w:color w:val="808080"/>
    </w:rPr>
  </w:style>
  <w:style w:type="paragraph" w:styleId="ab">
    <w:name w:val="header"/>
    <w:basedOn w:val="a0"/>
    <w:link w:val="ac"/>
    <w:uiPriority w:val="99"/>
    <w:unhideWhenUsed/>
    <w:rsid w:val="00A667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A667CE"/>
    <w:rPr>
      <w:rFonts w:eastAsiaTheme="minorEastAsia"/>
      <w:sz w:val="32"/>
      <w:lang w:eastAsia="ru-RU"/>
    </w:rPr>
  </w:style>
  <w:style w:type="table" w:styleId="ad">
    <w:name w:val="Table Grid"/>
    <w:basedOn w:val="a2"/>
    <w:uiPriority w:val="39"/>
    <w:rsid w:val="001A3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315299-ACF3-495E-8C55-E7FAC25C9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30</TotalTime>
  <Pages>35</Pages>
  <Words>16866</Words>
  <Characters>96138</Characters>
  <Application>Microsoft Office Word</Application>
  <DocSecurity>0</DocSecurity>
  <Lines>801</Lines>
  <Paragraphs>2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2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 Майер</dc:creator>
  <cp:keywords/>
  <dc:description/>
  <cp:lastModifiedBy>Валерий Майер</cp:lastModifiedBy>
  <cp:revision>8</cp:revision>
  <dcterms:created xsi:type="dcterms:W3CDTF">2018-09-11T02:34:00Z</dcterms:created>
  <dcterms:modified xsi:type="dcterms:W3CDTF">2018-10-19T11:00:00Z</dcterms:modified>
</cp:coreProperties>
</file>